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3"/>
        <w:gridCol w:w="5280"/>
      </w:tblGrid>
      <w:tr w:rsidR="00C36010" w:rsidRPr="004070EA" w14:paraId="6D9A0A6A" w14:textId="77777777" w:rsidTr="00532F89">
        <w:tc>
          <w:tcPr>
            <w:tcW w:w="5352" w:type="dxa"/>
          </w:tcPr>
          <w:p w14:paraId="2C19FA5C" w14:textId="77777777" w:rsidR="00C36010" w:rsidRPr="00C10D08" w:rsidRDefault="00C36010" w:rsidP="00532F89">
            <w:pPr>
              <w:jc w:val="center"/>
              <w:rPr>
                <w:sz w:val="26"/>
                <w:szCs w:val="26"/>
              </w:rPr>
            </w:pPr>
            <w:r w:rsidRPr="00C10D08">
              <w:rPr>
                <w:sz w:val="26"/>
                <w:szCs w:val="26"/>
              </w:rPr>
              <w:t>UBND HUYỆN GIA LÂM</w:t>
            </w:r>
          </w:p>
          <w:p w14:paraId="7BA678C7" w14:textId="77777777" w:rsidR="00C36010" w:rsidRPr="004070EA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 w:rsidRPr="004070EA">
              <w:rPr>
                <w:b/>
                <w:sz w:val="26"/>
                <w:szCs w:val="26"/>
              </w:rPr>
              <w:t>TRƯỜNG THCS YÊN VIÊN</w:t>
            </w:r>
          </w:p>
          <w:p w14:paraId="3C7476EF" w14:textId="77777777" w:rsidR="00C36010" w:rsidRPr="004070EA" w:rsidRDefault="00C36010" w:rsidP="00532F89">
            <w:pPr>
              <w:rPr>
                <w:b/>
                <w:sz w:val="26"/>
                <w:szCs w:val="26"/>
              </w:rPr>
            </w:pPr>
          </w:p>
        </w:tc>
        <w:tc>
          <w:tcPr>
            <w:tcW w:w="5353" w:type="dxa"/>
          </w:tcPr>
          <w:p w14:paraId="5B03866A" w14:textId="77777777" w:rsidR="00C36010" w:rsidRPr="004070EA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 w:rsidRPr="004070EA">
              <w:rPr>
                <w:b/>
                <w:sz w:val="26"/>
                <w:szCs w:val="26"/>
              </w:rPr>
              <w:t xml:space="preserve">ĐỀ CƯƠNG ÔN TẬP HỌC KÌ I </w:t>
            </w:r>
          </w:p>
          <w:p w14:paraId="31487750" w14:textId="2B9095A9" w:rsidR="00C36010" w:rsidRPr="004070EA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: TOÁN 8</w:t>
            </w:r>
            <w:r w:rsidRPr="004070EA">
              <w:rPr>
                <w:b/>
                <w:sz w:val="26"/>
                <w:szCs w:val="26"/>
              </w:rPr>
              <w:t xml:space="preserve"> </w:t>
            </w:r>
          </w:p>
          <w:p w14:paraId="4415F3A1" w14:textId="77777777" w:rsidR="00C36010" w:rsidRPr="004070EA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 w:rsidRPr="004070EA">
              <w:rPr>
                <w:b/>
                <w:sz w:val="26"/>
                <w:szCs w:val="26"/>
              </w:rPr>
              <w:t>Năm họ</w:t>
            </w:r>
            <w:r>
              <w:rPr>
                <w:b/>
                <w:sz w:val="26"/>
                <w:szCs w:val="26"/>
              </w:rPr>
              <w:t>c 2021 -</w:t>
            </w:r>
            <w:r w:rsidRPr="004070EA">
              <w:rPr>
                <w:b/>
                <w:sz w:val="26"/>
                <w:szCs w:val="26"/>
              </w:rPr>
              <w:t xml:space="preserve"> 2022</w:t>
            </w:r>
          </w:p>
          <w:p w14:paraId="193050D7" w14:textId="77777777" w:rsidR="00C36010" w:rsidRPr="004070EA" w:rsidRDefault="00C36010" w:rsidP="00532F89">
            <w:pPr>
              <w:rPr>
                <w:b/>
                <w:sz w:val="26"/>
                <w:szCs w:val="26"/>
              </w:rPr>
            </w:pPr>
          </w:p>
        </w:tc>
      </w:tr>
    </w:tbl>
    <w:p w14:paraId="5FBCEB5E" w14:textId="77777777" w:rsidR="00501871" w:rsidRDefault="00501871" w:rsidP="00501871">
      <w:pPr>
        <w:rPr>
          <w:b/>
          <w:iCs/>
          <w:color w:val="000000"/>
        </w:rPr>
      </w:pPr>
    </w:p>
    <w:p w14:paraId="1F3144E8" w14:textId="64CA398D" w:rsidR="00603F42" w:rsidRPr="00C71CC9" w:rsidRDefault="00603F42" w:rsidP="008A5CF4">
      <w:pPr>
        <w:rPr>
          <w:b/>
          <w:i/>
          <w:iCs/>
          <w:color w:val="000000"/>
          <w:u w:val="single"/>
        </w:rPr>
      </w:pPr>
      <w:r w:rsidRPr="00C71CC9">
        <w:rPr>
          <w:b/>
          <w:i/>
          <w:iCs/>
          <w:color w:val="000000"/>
          <w:u w:val="single"/>
        </w:rPr>
        <w:t xml:space="preserve">I </w:t>
      </w:r>
      <w:r w:rsidR="00C36010">
        <w:rPr>
          <w:b/>
          <w:i/>
          <w:iCs/>
          <w:color w:val="000000"/>
          <w:u w:val="single"/>
        </w:rPr>
        <w:t xml:space="preserve">. </w:t>
      </w:r>
      <w:r w:rsidRPr="00C71CC9">
        <w:rPr>
          <w:b/>
          <w:i/>
          <w:iCs/>
          <w:color w:val="000000"/>
          <w:u w:val="single"/>
        </w:rPr>
        <w:t>Đai số</w:t>
      </w:r>
    </w:p>
    <w:p w14:paraId="402D436F" w14:textId="77777777" w:rsidR="00C71CC9" w:rsidRPr="00C71CC9" w:rsidRDefault="00C71CC9" w:rsidP="008A5CF4">
      <w:pPr>
        <w:rPr>
          <w:color w:val="000000"/>
        </w:rPr>
      </w:pPr>
      <w:r w:rsidRPr="00C71CC9">
        <w:rPr>
          <w:b/>
          <w:color w:val="000000"/>
        </w:rPr>
        <w:t>Bài 1:</w:t>
      </w:r>
      <w:r w:rsidRPr="00C71CC9">
        <w:rPr>
          <w:color w:val="000000"/>
        </w:rPr>
        <w:t xml:space="preserve"> Phân tích đa thức thành nhân tử</w:t>
      </w:r>
    </w:p>
    <w:tbl>
      <w:tblPr>
        <w:tblStyle w:val="TableGrid"/>
        <w:tblW w:w="1001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2445"/>
        <w:gridCol w:w="2409"/>
        <w:gridCol w:w="3029"/>
      </w:tblGrid>
      <w:tr w:rsidR="00EB0E12" w:rsidRPr="00CA7A0A" w14:paraId="5166860A" w14:textId="77777777" w:rsidTr="00CA7A0A">
        <w:tc>
          <w:tcPr>
            <w:tcW w:w="2127" w:type="dxa"/>
          </w:tcPr>
          <w:p w14:paraId="2380DA49" w14:textId="77777777" w:rsidR="00EB0E12" w:rsidRPr="00CA7A0A" w:rsidRDefault="00EB0E12" w:rsidP="008A5CF4">
            <w:pPr>
              <w:rPr>
                <w:color w:val="000000"/>
              </w:rPr>
            </w:pPr>
            <w:r w:rsidRPr="00CA7A0A">
              <w:rPr>
                <w:color w:val="000000"/>
              </w:rPr>
              <w:t xml:space="preserve">a) 5x – 20y     </w:t>
            </w:r>
          </w:p>
        </w:tc>
        <w:tc>
          <w:tcPr>
            <w:tcW w:w="2445" w:type="dxa"/>
          </w:tcPr>
          <w:p w14:paraId="2142D7A5" w14:textId="77777777" w:rsidR="00EB0E12" w:rsidRPr="00CA7A0A" w:rsidRDefault="009E5A10" w:rsidP="008A5CF4">
            <w:pPr>
              <w:rPr>
                <w:color w:val="000000"/>
              </w:rPr>
            </w:pPr>
            <w:r w:rsidRPr="00CA7A0A">
              <w:t>b) x</w:t>
            </w:r>
            <w:r w:rsidRPr="00CA7A0A">
              <w:rPr>
                <w:vertAlign w:val="superscript"/>
              </w:rPr>
              <w:t>2</w:t>
            </w:r>
            <w:r w:rsidRPr="00CA7A0A">
              <w:t xml:space="preserve"> – 5x</w:t>
            </w:r>
          </w:p>
        </w:tc>
        <w:tc>
          <w:tcPr>
            <w:tcW w:w="2409" w:type="dxa"/>
          </w:tcPr>
          <w:p w14:paraId="1C57A677" w14:textId="77777777" w:rsidR="00EB0E12" w:rsidRPr="00CA7A0A" w:rsidRDefault="009E5A10" w:rsidP="008A5CF4">
            <w:pPr>
              <w:rPr>
                <w:color w:val="000000"/>
              </w:rPr>
            </w:pPr>
            <w:r w:rsidRPr="00CA7A0A">
              <w:rPr>
                <w:color w:val="000000"/>
              </w:rPr>
              <w:t>c) x</w:t>
            </w:r>
            <w:r w:rsidRPr="00CA7A0A">
              <w:rPr>
                <w:color w:val="000000"/>
                <w:vertAlign w:val="superscript"/>
              </w:rPr>
              <w:t>3</w:t>
            </w:r>
            <w:r w:rsidRPr="00CA7A0A">
              <w:rPr>
                <w:color w:val="000000"/>
              </w:rPr>
              <w:t>- 25x</w:t>
            </w:r>
          </w:p>
        </w:tc>
        <w:tc>
          <w:tcPr>
            <w:tcW w:w="3029" w:type="dxa"/>
          </w:tcPr>
          <w:p w14:paraId="6999EEAE" w14:textId="77777777" w:rsidR="00EB0E12" w:rsidRPr="00CA7A0A" w:rsidRDefault="009E5A10" w:rsidP="008A5CF4">
            <w:pPr>
              <w:rPr>
                <w:color w:val="000000"/>
              </w:rPr>
            </w:pPr>
            <w:r w:rsidRPr="00CA7A0A">
              <w:t xml:space="preserve">d) </w:t>
            </w:r>
            <w:r w:rsidR="001C5608" w:rsidRPr="00CA7A0A">
              <w:t>4a</w:t>
            </w:r>
            <w:r w:rsidR="001C5608" w:rsidRPr="00CA7A0A">
              <w:rPr>
                <w:vertAlign w:val="superscript"/>
              </w:rPr>
              <w:t>2</w:t>
            </w:r>
            <w:r w:rsidR="001C5608" w:rsidRPr="00CA7A0A">
              <w:t xml:space="preserve"> – 1</w:t>
            </w:r>
          </w:p>
        </w:tc>
      </w:tr>
      <w:tr w:rsidR="00EB0E12" w:rsidRPr="00CA7A0A" w14:paraId="1C45415A" w14:textId="77777777" w:rsidTr="00CA7A0A">
        <w:trPr>
          <w:trHeight w:val="283"/>
        </w:trPr>
        <w:tc>
          <w:tcPr>
            <w:tcW w:w="2127" w:type="dxa"/>
          </w:tcPr>
          <w:p w14:paraId="65311EFF" w14:textId="77777777" w:rsidR="00EB0E12" w:rsidRPr="00CA7A0A" w:rsidRDefault="009E5A10" w:rsidP="008A5CF4">
            <w:pPr>
              <w:rPr>
                <w:color w:val="000000"/>
              </w:rPr>
            </w:pPr>
            <w:r w:rsidRPr="00CA7A0A">
              <w:rPr>
                <w:color w:val="000000"/>
                <w:lang w:val="es-ES"/>
              </w:rPr>
              <w:t xml:space="preserve">e) </w:t>
            </w:r>
            <w:r w:rsidR="00EB0E12" w:rsidRPr="00CA7A0A">
              <w:rPr>
                <w:color w:val="000000"/>
                <w:lang w:val="es-ES"/>
              </w:rPr>
              <w:t>x</w:t>
            </w:r>
            <w:r w:rsidR="00EB0E12" w:rsidRPr="00CA7A0A">
              <w:rPr>
                <w:color w:val="000000"/>
                <w:vertAlign w:val="superscript"/>
                <w:lang w:val="es-ES"/>
              </w:rPr>
              <w:t>2</w:t>
            </w:r>
            <w:r w:rsidR="00EB0E12" w:rsidRPr="00CA7A0A">
              <w:rPr>
                <w:color w:val="000000"/>
                <w:lang w:val="es-ES"/>
              </w:rPr>
              <w:t xml:space="preserve"> - 2xy - 1 + y</w:t>
            </w:r>
            <w:r w:rsidR="00EB0E12" w:rsidRPr="00CA7A0A">
              <w:rPr>
                <w:color w:val="000000"/>
                <w:vertAlign w:val="superscript"/>
                <w:lang w:val="es-ES"/>
              </w:rPr>
              <w:t>2</w:t>
            </w:r>
          </w:p>
        </w:tc>
        <w:tc>
          <w:tcPr>
            <w:tcW w:w="2445" w:type="dxa"/>
          </w:tcPr>
          <w:p w14:paraId="287F1606" w14:textId="77777777" w:rsidR="00EB0E12" w:rsidRPr="00CA7A0A" w:rsidRDefault="009E5A10" w:rsidP="008A5CF4">
            <w:pPr>
              <w:rPr>
                <w:color w:val="000000"/>
              </w:rPr>
            </w:pPr>
            <w:r w:rsidRPr="00CA7A0A">
              <w:t>f) 36 – 4x</w:t>
            </w:r>
            <w:r w:rsidRPr="00CA7A0A">
              <w:rPr>
                <w:vertAlign w:val="superscript"/>
              </w:rPr>
              <w:t>2</w:t>
            </w:r>
            <w:r w:rsidRPr="00CA7A0A">
              <w:t xml:space="preserve"> – 4xy – y</w:t>
            </w:r>
            <w:r w:rsidRPr="00CA7A0A">
              <w:rPr>
                <w:vertAlign w:val="superscript"/>
              </w:rPr>
              <w:t>2</w:t>
            </w:r>
          </w:p>
        </w:tc>
        <w:tc>
          <w:tcPr>
            <w:tcW w:w="2409" w:type="dxa"/>
          </w:tcPr>
          <w:p w14:paraId="2E7CA18C" w14:textId="77777777" w:rsidR="00EB0E12" w:rsidRPr="00CA7A0A" w:rsidRDefault="009E5A10" w:rsidP="008A5CF4">
            <w:pPr>
              <w:rPr>
                <w:color w:val="000000"/>
              </w:rPr>
            </w:pPr>
            <w:r w:rsidRPr="00CA7A0A">
              <w:t xml:space="preserve">g) </w:t>
            </w:r>
            <w:r w:rsidR="001C5608" w:rsidRPr="00CA7A0A">
              <w:t>4xy – x</w:t>
            </w:r>
            <w:r w:rsidR="001C5608" w:rsidRPr="00CA7A0A">
              <w:rPr>
                <w:vertAlign w:val="superscript"/>
              </w:rPr>
              <w:t>2</w:t>
            </w:r>
            <w:r w:rsidR="001C5608" w:rsidRPr="00CA7A0A">
              <w:t xml:space="preserve"> – 4y</w:t>
            </w:r>
            <w:r w:rsidR="001C5608" w:rsidRPr="00CA7A0A">
              <w:rPr>
                <w:vertAlign w:val="superscript"/>
              </w:rPr>
              <w:t>2</w:t>
            </w:r>
            <w:r w:rsidR="001C5608" w:rsidRPr="00CA7A0A">
              <w:t xml:space="preserve"> + 25</w:t>
            </w:r>
          </w:p>
        </w:tc>
        <w:tc>
          <w:tcPr>
            <w:tcW w:w="3029" w:type="dxa"/>
          </w:tcPr>
          <w:p w14:paraId="7E4E48A1" w14:textId="77777777" w:rsidR="00EB0E12" w:rsidRPr="00CA7A0A" w:rsidRDefault="009E5A10" w:rsidP="008A5CF4">
            <w:pPr>
              <w:rPr>
                <w:color w:val="000000"/>
              </w:rPr>
            </w:pPr>
            <w:r w:rsidRPr="00CA7A0A">
              <w:t>h) x</w:t>
            </w:r>
            <w:r w:rsidRPr="00CA7A0A">
              <w:rPr>
                <w:vertAlign w:val="superscript"/>
              </w:rPr>
              <w:t xml:space="preserve">2 </w:t>
            </w:r>
            <w:r w:rsidRPr="00CA7A0A">
              <w:t xml:space="preserve"> - 7x + 12</w:t>
            </w:r>
          </w:p>
        </w:tc>
      </w:tr>
      <w:tr w:rsidR="00EB0E12" w:rsidRPr="00CA7A0A" w14:paraId="13AB7769" w14:textId="77777777" w:rsidTr="00CA7A0A">
        <w:tc>
          <w:tcPr>
            <w:tcW w:w="2127" w:type="dxa"/>
          </w:tcPr>
          <w:p w14:paraId="27E8CCB9" w14:textId="77777777" w:rsidR="00EB0E12" w:rsidRPr="00CA7A0A" w:rsidRDefault="009E5A10" w:rsidP="008A5CF4">
            <w:pPr>
              <w:rPr>
                <w:vertAlign w:val="superscript"/>
              </w:rPr>
            </w:pPr>
            <w:r w:rsidRPr="00CA7A0A">
              <w:t>i) x</w:t>
            </w:r>
            <w:r w:rsidRPr="00CA7A0A">
              <w:rPr>
                <w:vertAlign w:val="superscript"/>
              </w:rPr>
              <w:t>2</w:t>
            </w:r>
            <w:r w:rsidRPr="00CA7A0A">
              <w:t xml:space="preserve"> - 6x + 9</w:t>
            </w:r>
          </w:p>
        </w:tc>
        <w:tc>
          <w:tcPr>
            <w:tcW w:w="2445" w:type="dxa"/>
          </w:tcPr>
          <w:p w14:paraId="2902A36F" w14:textId="77777777" w:rsidR="00EB0E12" w:rsidRPr="00CA7A0A" w:rsidRDefault="009E5A10" w:rsidP="008A5CF4">
            <w:pPr>
              <w:rPr>
                <w:color w:val="000000"/>
              </w:rPr>
            </w:pPr>
            <w:r w:rsidRPr="00CA7A0A">
              <w:t>j) x</w:t>
            </w:r>
            <w:r w:rsidRPr="00CA7A0A">
              <w:rPr>
                <w:vertAlign w:val="superscript"/>
              </w:rPr>
              <w:t>2</w:t>
            </w:r>
            <w:r w:rsidRPr="00CA7A0A">
              <w:t xml:space="preserve"> – 4x + 4</w:t>
            </w:r>
          </w:p>
        </w:tc>
        <w:tc>
          <w:tcPr>
            <w:tcW w:w="2409" w:type="dxa"/>
          </w:tcPr>
          <w:p w14:paraId="6544A513" w14:textId="77777777" w:rsidR="00EB0E12" w:rsidRPr="00CA7A0A" w:rsidRDefault="009E5A10" w:rsidP="008A5CF4">
            <w:pPr>
              <w:rPr>
                <w:color w:val="000000"/>
              </w:rPr>
            </w:pPr>
            <w:r w:rsidRPr="00CA7A0A">
              <w:t>k) 4x</w:t>
            </w:r>
            <w:r w:rsidRPr="00CA7A0A">
              <w:rPr>
                <w:vertAlign w:val="superscript"/>
              </w:rPr>
              <w:t>2</w:t>
            </w:r>
            <w:r w:rsidRPr="00CA7A0A">
              <w:t xml:space="preserve"> – (2 + y)</w:t>
            </w:r>
            <w:r w:rsidRPr="00CA7A0A">
              <w:rPr>
                <w:vertAlign w:val="superscript"/>
              </w:rPr>
              <w:t>2</w:t>
            </w:r>
          </w:p>
        </w:tc>
        <w:tc>
          <w:tcPr>
            <w:tcW w:w="3029" w:type="dxa"/>
          </w:tcPr>
          <w:p w14:paraId="157DBC3F" w14:textId="77777777" w:rsidR="00EB0E12" w:rsidRPr="00CA7A0A" w:rsidRDefault="00E77690" w:rsidP="008A5CF4">
            <w:pPr>
              <w:rPr>
                <w:color w:val="000000"/>
              </w:rPr>
            </w:pPr>
            <w:r w:rsidRPr="00CA7A0A">
              <w:rPr>
                <w:color w:val="000000"/>
              </w:rPr>
              <w:t xml:space="preserve">k) </w:t>
            </w:r>
            <w:r w:rsidR="009661A9" w:rsidRPr="00CA7A0A">
              <w:t>4x –x</w:t>
            </w:r>
            <w:r w:rsidR="009661A9" w:rsidRPr="00CA7A0A">
              <w:rPr>
                <w:vertAlign w:val="superscript"/>
              </w:rPr>
              <w:t>2</w:t>
            </w:r>
          </w:p>
        </w:tc>
      </w:tr>
      <w:tr w:rsidR="00453666" w:rsidRPr="00CA7A0A" w14:paraId="7AA8A6A9" w14:textId="77777777" w:rsidTr="00CA7A0A">
        <w:tc>
          <w:tcPr>
            <w:tcW w:w="2127" w:type="dxa"/>
          </w:tcPr>
          <w:p w14:paraId="77A624B7" w14:textId="2F73A7DA" w:rsidR="00453666" w:rsidRPr="00CA7A0A" w:rsidRDefault="00453666" w:rsidP="008A5CF4">
            <w:r w:rsidRPr="00CA7A0A">
              <w:t>l) x</w:t>
            </w:r>
            <w:r w:rsidRPr="00CA7A0A">
              <w:rPr>
                <w:vertAlign w:val="superscript"/>
              </w:rPr>
              <w:t>2</w:t>
            </w:r>
            <w:r w:rsidRPr="00CA7A0A">
              <w:t xml:space="preserve"> – xy – 4x + 4y</w:t>
            </w:r>
          </w:p>
        </w:tc>
        <w:tc>
          <w:tcPr>
            <w:tcW w:w="2445" w:type="dxa"/>
          </w:tcPr>
          <w:p w14:paraId="3BDB6B1B" w14:textId="64DE4C39" w:rsidR="00453666" w:rsidRPr="00CA7A0A" w:rsidRDefault="00453666" w:rsidP="008A5CF4">
            <w:r w:rsidRPr="00CA7A0A">
              <w:t xml:space="preserve">m) </w:t>
            </w:r>
            <w:r w:rsidRPr="00CA7A0A">
              <w:rPr>
                <w:lang w:val="nl-NL"/>
              </w:rPr>
              <w:t>x</w:t>
            </w:r>
            <w:r w:rsidRPr="00CA7A0A">
              <w:rPr>
                <w:vertAlign w:val="superscript"/>
                <w:lang w:val="nl-NL"/>
              </w:rPr>
              <w:t>2</w:t>
            </w:r>
            <w:r w:rsidRPr="00CA7A0A">
              <w:rPr>
                <w:lang w:val="nl-NL"/>
              </w:rPr>
              <w:t xml:space="preserve"> </w:t>
            </w:r>
            <w:r w:rsidRPr="00CA7A0A">
              <w:t>+</w:t>
            </w:r>
            <w:r w:rsidRPr="00CA7A0A">
              <w:rPr>
                <w:lang w:val="nl-NL"/>
              </w:rPr>
              <w:t xml:space="preserve"> 3x – 10</w:t>
            </w:r>
          </w:p>
        </w:tc>
        <w:tc>
          <w:tcPr>
            <w:tcW w:w="2409" w:type="dxa"/>
          </w:tcPr>
          <w:p w14:paraId="6BA8B091" w14:textId="034A3772" w:rsidR="00453666" w:rsidRPr="00CA7A0A" w:rsidRDefault="00453666" w:rsidP="008A5CF4">
            <w:r w:rsidRPr="00CA7A0A">
              <w:t xml:space="preserve">n) </w:t>
            </w:r>
            <w:r w:rsidRPr="00CA7A0A">
              <w:rPr>
                <w:lang w:val="pl-PL"/>
              </w:rPr>
              <w:t>x</w:t>
            </w:r>
            <w:r w:rsidRPr="00CA7A0A">
              <w:rPr>
                <w:vertAlign w:val="superscript"/>
                <w:lang w:val="pl-PL"/>
              </w:rPr>
              <w:t>3</w:t>
            </w:r>
            <w:r w:rsidRPr="00CA7A0A">
              <w:rPr>
                <w:lang w:val="pl-PL"/>
              </w:rPr>
              <w:t xml:space="preserve"> - 2x</w:t>
            </w:r>
            <w:r w:rsidRPr="00CA7A0A">
              <w:rPr>
                <w:vertAlign w:val="superscript"/>
                <w:lang w:val="pl-PL"/>
              </w:rPr>
              <w:t>2</w:t>
            </w:r>
            <w:r w:rsidRPr="00CA7A0A">
              <w:rPr>
                <w:lang w:val="pl-PL"/>
              </w:rPr>
              <w:t>y + xy</w:t>
            </w:r>
            <w:r w:rsidRPr="00CA7A0A">
              <w:rPr>
                <w:vertAlign w:val="superscript"/>
                <w:lang w:val="pl-PL"/>
              </w:rPr>
              <w:t>2</w:t>
            </w:r>
            <w:r w:rsidRPr="00CA7A0A">
              <w:rPr>
                <w:lang w:val="pl-PL"/>
              </w:rPr>
              <w:tab/>
            </w:r>
          </w:p>
        </w:tc>
        <w:tc>
          <w:tcPr>
            <w:tcW w:w="3029" w:type="dxa"/>
          </w:tcPr>
          <w:p w14:paraId="418A88A3" w14:textId="12F901C5" w:rsidR="00453666" w:rsidRPr="00CA7A0A" w:rsidRDefault="00453666" w:rsidP="008A5CF4">
            <w:pPr>
              <w:rPr>
                <w:color w:val="000000"/>
              </w:rPr>
            </w:pPr>
            <w:r w:rsidRPr="00CA7A0A">
              <w:rPr>
                <w:color w:val="000000"/>
              </w:rPr>
              <w:t xml:space="preserve">o) </w:t>
            </w:r>
            <w:r w:rsidRPr="00CA7A0A">
              <w:t>x</w:t>
            </w:r>
            <w:r w:rsidRPr="00CA7A0A">
              <w:rPr>
                <w:vertAlign w:val="superscript"/>
              </w:rPr>
              <w:t>2</w:t>
            </w:r>
            <w:r w:rsidRPr="00CA7A0A">
              <w:t xml:space="preserve"> + 10y - 5x - 2y</w:t>
            </w:r>
          </w:p>
        </w:tc>
      </w:tr>
      <w:tr w:rsidR="00453666" w:rsidRPr="00CA7A0A" w14:paraId="03BC9696" w14:textId="77777777" w:rsidTr="00CA7A0A">
        <w:tc>
          <w:tcPr>
            <w:tcW w:w="2127" w:type="dxa"/>
          </w:tcPr>
          <w:p w14:paraId="24C8ADD4" w14:textId="6F60AD86" w:rsidR="00453666" w:rsidRPr="00CA7A0A" w:rsidRDefault="00453666" w:rsidP="008A5CF4">
            <w:r w:rsidRPr="00CA7A0A">
              <w:t xml:space="preserve">p) </w:t>
            </w:r>
            <w:r w:rsidRPr="00CA7A0A">
              <w:rPr>
                <w:lang w:val="pl-PL"/>
              </w:rPr>
              <w:t>3x + 3y + x</w:t>
            </w:r>
            <w:r w:rsidRPr="00CA7A0A">
              <w:rPr>
                <w:vertAlign w:val="superscript"/>
                <w:lang w:val="pl-PL"/>
              </w:rPr>
              <w:t>2</w:t>
            </w:r>
            <w:r w:rsidRPr="00CA7A0A">
              <w:rPr>
                <w:lang w:val="pl-PL"/>
              </w:rPr>
              <w:t xml:space="preserve"> - y</w:t>
            </w:r>
            <w:r w:rsidRPr="00CA7A0A">
              <w:rPr>
                <w:vertAlign w:val="superscript"/>
                <w:lang w:val="pl-PL"/>
              </w:rPr>
              <w:t>2</w:t>
            </w:r>
          </w:p>
        </w:tc>
        <w:tc>
          <w:tcPr>
            <w:tcW w:w="2445" w:type="dxa"/>
          </w:tcPr>
          <w:p w14:paraId="41C16A71" w14:textId="4CB69179" w:rsidR="00453666" w:rsidRPr="00CA7A0A" w:rsidRDefault="00453666" w:rsidP="008A5CF4">
            <w:r w:rsidRPr="00CA7A0A">
              <w:t xml:space="preserve">q) </w:t>
            </w:r>
            <w:r w:rsidRPr="00CA7A0A">
              <w:rPr>
                <w:position w:val="-10"/>
                <w:lang w:val="pt-BR"/>
              </w:rPr>
              <w:object w:dxaOrig="1620" w:dyaOrig="360" w14:anchorId="4C073C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75pt;height:18.15pt" o:ole="">
                  <v:imagedata r:id="rId6" o:title=""/>
                </v:shape>
                <o:OLEObject Type="Embed" ProgID="Equation.DSMT4" ShapeID="_x0000_i1025" DrawAspect="Content" ObjectID="_1701072428" r:id="rId7"/>
              </w:object>
            </w:r>
          </w:p>
        </w:tc>
        <w:tc>
          <w:tcPr>
            <w:tcW w:w="2409" w:type="dxa"/>
          </w:tcPr>
          <w:p w14:paraId="341D5561" w14:textId="330312BE" w:rsidR="00453666" w:rsidRPr="00CA7A0A" w:rsidRDefault="00453666" w:rsidP="008A5CF4">
            <w:r w:rsidRPr="00CA7A0A">
              <w:t xml:space="preserve">r) </w:t>
            </w:r>
            <w:r w:rsidR="00E754F2" w:rsidRPr="00CA7A0A">
              <w:rPr>
                <w:position w:val="-6"/>
                <w:lang w:val="pt-BR"/>
              </w:rPr>
              <w:object w:dxaOrig="1560" w:dyaOrig="320" w14:anchorId="1F2D13D0">
                <v:shape id="_x0000_i1026" type="#_x0000_t75" style="width:78.25pt;height:15.65pt" o:ole="">
                  <v:imagedata r:id="rId8" o:title=""/>
                </v:shape>
                <o:OLEObject Type="Embed" ProgID="Equation.DSMT4" ShapeID="_x0000_i1026" DrawAspect="Content" ObjectID="_1701072429" r:id="rId9"/>
              </w:object>
            </w:r>
          </w:p>
        </w:tc>
        <w:tc>
          <w:tcPr>
            <w:tcW w:w="3029" w:type="dxa"/>
          </w:tcPr>
          <w:p w14:paraId="64614C64" w14:textId="06B812F0" w:rsidR="00453666" w:rsidRPr="00CA7A0A" w:rsidRDefault="00E754F2" w:rsidP="008A5CF4">
            <w:pPr>
              <w:rPr>
                <w:color w:val="000000"/>
              </w:rPr>
            </w:pPr>
            <w:r w:rsidRPr="00CA7A0A">
              <w:rPr>
                <w:color w:val="000000"/>
              </w:rPr>
              <w:t xml:space="preserve">s) </w:t>
            </w:r>
            <w:r w:rsidRPr="00CA7A0A">
              <w:t>x</w:t>
            </w:r>
            <w:r w:rsidRPr="00CA7A0A">
              <w:rPr>
                <w:vertAlign w:val="superscript"/>
              </w:rPr>
              <w:t>2</w:t>
            </w:r>
            <w:r w:rsidRPr="00CA7A0A">
              <w:t xml:space="preserve"> + 2xy - x - y + y</w:t>
            </w:r>
            <w:r w:rsidRPr="00CA7A0A">
              <w:rPr>
                <w:vertAlign w:val="superscript"/>
              </w:rPr>
              <w:t>2</w:t>
            </w:r>
            <w:r w:rsidRPr="00CA7A0A">
              <w:t xml:space="preserve"> – 12</w:t>
            </w:r>
          </w:p>
        </w:tc>
      </w:tr>
      <w:tr w:rsidR="00BB4B94" w:rsidRPr="00CA7A0A" w14:paraId="4CAD47B7" w14:textId="77777777" w:rsidTr="00653663">
        <w:tc>
          <w:tcPr>
            <w:tcW w:w="4572" w:type="dxa"/>
            <w:gridSpan w:val="2"/>
          </w:tcPr>
          <w:p w14:paraId="773819A9" w14:textId="1B1614CD" w:rsidR="00BB4B94" w:rsidRPr="00CA7A0A" w:rsidRDefault="00BB4B94" w:rsidP="008A5CF4">
            <w:r w:rsidRPr="00CA7A0A">
              <w:t xml:space="preserve">t) </w:t>
            </w:r>
            <w:r w:rsidRPr="00CA7A0A">
              <w:rPr>
                <w:rFonts w:ascii=".VnTime" w:hAnsi=".VnTime"/>
                <w:position w:val="-14"/>
              </w:rPr>
              <w:object w:dxaOrig="3417" w:dyaOrig="408" w14:anchorId="7D720AD2">
                <v:shape id="_x0000_i1027" type="#_x0000_t75" style="width:170.9pt;height:20.65pt" o:ole="">
                  <v:imagedata r:id="rId10" o:title=""/>
                </v:shape>
                <o:OLEObject Type="Embed" ProgID="Equation.DSMT4" ShapeID="_x0000_i1027" DrawAspect="Content" ObjectID="_1701072430" r:id="rId11"/>
              </w:object>
            </w:r>
          </w:p>
        </w:tc>
        <w:tc>
          <w:tcPr>
            <w:tcW w:w="5438" w:type="dxa"/>
            <w:gridSpan w:val="2"/>
          </w:tcPr>
          <w:p w14:paraId="53DFD2F8" w14:textId="25F213EF" w:rsidR="00BB4B94" w:rsidRPr="00CA7A0A" w:rsidRDefault="00BB4B94" w:rsidP="008A5CF4">
            <w:pPr>
              <w:rPr>
                <w:color w:val="000000"/>
              </w:rPr>
            </w:pPr>
            <w:r>
              <w:t>u) (x + 3)(x + 6)(x + 9)(x + 12) + 81</w:t>
            </w:r>
          </w:p>
        </w:tc>
      </w:tr>
    </w:tbl>
    <w:p w14:paraId="795A023F" w14:textId="48DB00D4" w:rsidR="00C90EF5" w:rsidRDefault="00C90EF5" w:rsidP="008A5CF4">
      <w:pPr>
        <w:rPr>
          <w:bCs/>
          <w:color w:val="000000"/>
        </w:rPr>
      </w:pPr>
      <w:r>
        <w:rPr>
          <w:b/>
          <w:color w:val="000000"/>
        </w:rPr>
        <w:t xml:space="preserve">Bài 2: </w:t>
      </w:r>
      <w:r>
        <w:rPr>
          <w:bCs/>
          <w:color w:val="000000"/>
        </w:rPr>
        <w:t>Tìm x, biết:</w:t>
      </w:r>
    </w:p>
    <w:p w14:paraId="1DC6F5A4" w14:textId="77777777" w:rsidR="008F65BE" w:rsidRDefault="008F65BE" w:rsidP="008F65BE">
      <w:pPr>
        <w:pStyle w:val="ListParagraph"/>
        <w:numPr>
          <w:ilvl w:val="0"/>
          <w:numId w:val="12"/>
        </w:numPr>
        <w:rPr>
          <w:sz w:val="28"/>
          <w:szCs w:val="28"/>
          <w:lang w:val="vi-VN"/>
        </w:rPr>
      </w:pPr>
      <w:r>
        <w:rPr>
          <w:rFonts w:eastAsiaTheme="minorHAnsi"/>
          <w:noProof/>
          <w:position w:val="-14"/>
          <w:sz w:val="28"/>
          <w:szCs w:val="28"/>
          <w:lang w:val="vi-VN"/>
        </w:rPr>
        <w:object w:dxaOrig="3300" w:dyaOrig="420" w14:anchorId="595452A9">
          <v:shape id="_x0000_i1028" type="#_x0000_t75" alt="" style="width:165.3pt;height:21.3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01072431" r:id="rId13"/>
        </w:object>
      </w:r>
      <w:r>
        <w:rPr>
          <w:sz w:val="28"/>
          <w:szCs w:val="28"/>
          <w:lang w:val="vi-VN"/>
        </w:rPr>
        <w:t xml:space="preserve">               b) </w:t>
      </w:r>
      <w:r>
        <w:rPr>
          <w:rFonts w:eastAsiaTheme="minorHAnsi"/>
          <w:noProof/>
          <w:position w:val="-16"/>
          <w:sz w:val="28"/>
          <w:szCs w:val="28"/>
          <w:lang w:val="vi-VN"/>
        </w:rPr>
        <w:object w:dxaOrig="3660" w:dyaOrig="465" w14:anchorId="12F3FCC8">
          <v:shape id="_x0000_i1029" type="#_x0000_t75" alt="" style="width:182.8pt;height:23.1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01072432" r:id="rId15"/>
        </w:object>
      </w:r>
      <w:r>
        <w:rPr>
          <w:sz w:val="28"/>
          <w:szCs w:val="28"/>
          <w:lang w:val="vi-VN"/>
        </w:rPr>
        <w:t xml:space="preserve"> </w:t>
      </w:r>
    </w:p>
    <w:p w14:paraId="74CA4E32" w14:textId="77777777" w:rsidR="008F65BE" w:rsidRDefault="008F65BE" w:rsidP="008F65BE">
      <w:pPr>
        <w:ind w:left="36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c) </w:t>
      </w:r>
      <w:r>
        <w:rPr>
          <w:rFonts w:eastAsiaTheme="minorHAnsi"/>
          <w:noProof/>
          <w:position w:val="-14"/>
          <w:sz w:val="28"/>
          <w:szCs w:val="28"/>
          <w:lang w:val="vi-VN"/>
        </w:rPr>
        <w:object w:dxaOrig="2100" w:dyaOrig="420" w14:anchorId="353540E6">
          <v:shape id="_x0000_i1030" type="#_x0000_t75" alt="" style="width:105.2pt;height:21.3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01072433" r:id="rId17"/>
        </w:object>
      </w:r>
      <w:r>
        <w:rPr>
          <w:sz w:val="28"/>
          <w:szCs w:val="28"/>
          <w:lang w:val="vi-VN"/>
        </w:rPr>
        <w:t xml:space="preserve">                                 d) </w:t>
      </w:r>
      <w:r>
        <w:rPr>
          <w:rFonts w:eastAsiaTheme="minorHAnsi"/>
          <w:noProof/>
          <w:position w:val="-14"/>
          <w:sz w:val="28"/>
          <w:szCs w:val="28"/>
          <w:lang w:val="vi-VN"/>
        </w:rPr>
        <w:object w:dxaOrig="2250" w:dyaOrig="480" w14:anchorId="570792E4">
          <v:shape id="_x0000_i1031" type="#_x0000_t75" alt="" style="width:112.7pt;height:23.8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701072434" r:id="rId19"/>
        </w:object>
      </w:r>
      <w:r>
        <w:rPr>
          <w:sz w:val="28"/>
          <w:szCs w:val="28"/>
          <w:lang w:val="vi-VN"/>
        </w:rPr>
        <w:t xml:space="preserve"> </w:t>
      </w:r>
    </w:p>
    <w:p w14:paraId="1026C828" w14:textId="77777777" w:rsidR="008F65BE" w:rsidRDefault="008F65BE" w:rsidP="008F65BE">
      <w:pPr>
        <w:tabs>
          <w:tab w:val="left" w:pos="5103"/>
        </w:tabs>
        <w:ind w:left="36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e) </w:t>
      </w:r>
      <w:r>
        <w:rPr>
          <w:rFonts w:eastAsiaTheme="minorHAnsi"/>
          <w:noProof/>
          <w:position w:val="-14"/>
          <w:sz w:val="28"/>
          <w:szCs w:val="28"/>
          <w:lang w:val="vi-VN"/>
        </w:rPr>
        <w:object w:dxaOrig="2445" w:dyaOrig="420" w14:anchorId="589B1EC7">
          <v:shape id="_x0000_i1032" type="#_x0000_t75" alt="" style="width:122.1pt;height:21.3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01072435" r:id="rId21"/>
        </w:object>
      </w:r>
      <w:r>
        <w:rPr>
          <w:sz w:val="28"/>
          <w:szCs w:val="28"/>
          <w:lang w:val="vi-VN"/>
        </w:rPr>
        <w:t xml:space="preserve">                            f) </w:t>
      </w:r>
      <w:r>
        <w:rPr>
          <w:rFonts w:eastAsiaTheme="minorHAnsi"/>
          <w:noProof/>
          <w:position w:val="-16"/>
          <w:sz w:val="28"/>
          <w:szCs w:val="28"/>
          <w:lang w:val="vi-VN"/>
        </w:rPr>
        <w:object w:dxaOrig="2970" w:dyaOrig="495" w14:anchorId="51F88BFD">
          <v:shape id="_x0000_i1033" type="#_x0000_t75" alt="" style="width:148.4pt;height:25.0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701072436" r:id="rId23"/>
        </w:object>
      </w:r>
      <w:r>
        <w:rPr>
          <w:sz w:val="28"/>
          <w:szCs w:val="28"/>
          <w:lang w:val="vi-VN"/>
        </w:rPr>
        <w:t xml:space="preserve"> </w:t>
      </w:r>
    </w:p>
    <w:p w14:paraId="041D80A2" w14:textId="34DF6BF2" w:rsidR="00BB4B94" w:rsidRDefault="00BB4B94" w:rsidP="008F65BE">
      <w:pPr>
        <w:ind w:left="360"/>
        <w:rPr>
          <w:sz w:val="28"/>
          <w:szCs w:val="28"/>
          <w:lang w:val="vi-VN"/>
        </w:rPr>
      </w:pPr>
      <w:r>
        <w:t>g)</w:t>
      </w:r>
      <w:r>
        <w:tab/>
      </w:r>
      <w:r w:rsidR="00D15731">
        <w:t>x</w:t>
      </w:r>
      <w:r w:rsidR="00D15731">
        <w:rPr>
          <w:vertAlign w:val="superscript"/>
        </w:rPr>
        <w:t>3</w:t>
      </w:r>
      <w:r w:rsidR="00D15731">
        <w:t xml:space="preserve"> - 4x</w:t>
      </w:r>
      <w:r w:rsidR="00D15731">
        <w:rPr>
          <w:vertAlign w:val="superscript"/>
        </w:rPr>
        <w:t>2</w:t>
      </w:r>
      <w:r w:rsidR="00D15731">
        <w:t xml:space="preserve"> + 4x = 0</w:t>
      </w:r>
      <w:r w:rsidR="00D15731">
        <w:tab/>
      </w:r>
      <w:r>
        <w:tab/>
      </w:r>
      <w:r>
        <w:tab/>
      </w:r>
      <w:r>
        <w:tab/>
        <w:t>h) x(x + 3) - x</w:t>
      </w:r>
      <w:r>
        <w:rPr>
          <w:vertAlign w:val="superscript"/>
        </w:rPr>
        <w:t xml:space="preserve">2 </w:t>
      </w:r>
      <w:r>
        <w:t>+ 9 = 0</w:t>
      </w:r>
    </w:p>
    <w:p w14:paraId="14BBA97F" w14:textId="70A357D0" w:rsidR="008F65BE" w:rsidRPr="00D15731" w:rsidRDefault="00BB4B94" w:rsidP="00BB4B94">
      <w:pPr>
        <w:ind w:firstLine="360"/>
        <w:rPr>
          <w:bCs/>
          <w:color w:val="000000"/>
        </w:rPr>
      </w:pPr>
      <w:r>
        <w:t>i)</w:t>
      </w:r>
      <w:r>
        <w:tab/>
      </w:r>
      <w:r w:rsidR="00D15731">
        <w:t>x</w:t>
      </w:r>
      <w:r w:rsidR="00D15731">
        <w:rPr>
          <w:vertAlign w:val="superscript"/>
        </w:rPr>
        <w:t>2</w:t>
      </w:r>
      <w:r w:rsidR="00D15731">
        <w:t xml:space="preserve"> + 3x - 18 = 0</w:t>
      </w:r>
      <w:r>
        <w:tab/>
      </w:r>
      <w:r>
        <w:tab/>
      </w:r>
      <w:r>
        <w:tab/>
      </w:r>
      <w:r w:rsidR="00D15731">
        <w:tab/>
      </w:r>
      <w:r>
        <w:t xml:space="preserve">j) </w:t>
      </w:r>
      <w:r w:rsidR="00D15731">
        <w:t>x</w:t>
      </w:r>
      <w:r w:rsidR="00D15731">
        <w:rPr>
          <w:vertAlign w:val="superscript"/>
        </w:rPr>
        <w:t>2</w:t>
      </w:r>
      <w:r w:rsidR="00D15731">
        <w:t xml:space="preserve"> – x – 6 = 0 </w:t>
      </w:r>
    </w:p>
    <w:p w14:paraId="7E9185D0" w14:textId="4A38ACE2" w:rsidR="00C90EF5" w:rsidRPr="00A11EF4" w:rsidRDefault="00BB4B94" w:rsidP="00A11EF4">
      <w:pPr>
        <w:ind w:left="360"/>
        <w:rPr>
          <w:sz w:val="28"/>
          <w:szCs w:val="28"/>
          <w:lang w:val="vi-VN"/>
        </w:rPr>
      </w:pPr>
      <w:r>
        <w:rPr>
          <w:sz w:val="28"/>
          <w:szCs w:val="28"/>
        </w:rPr>
        <w:t>i</w:t>
      </w:r>
      <w:r>
        <w:rPr>
          <w:sz w:val="28"/>
          <w:szCs w:val="28"/>
          <w:lang w:val="vi-VN"/>
        </w:rPr>
        <w:t xml:space="preserve">) </w:t>
      </w:r>
      <w:r>
        <w:rPr>
          <w:rFonts w:eastAsiaTheme="minorHAnsi"/>
          <w:noProof/>
          <w:position w:val="-4"/>
          <w:sz w:val="28"/>
          <w:szCs w:val="28"/>
          <w:lang w:val="vi-VN"/>
        </w:rPr>
        <w:object w:dxaOrig="2055" w:dyaOrig="315" w14:anchorId="7E3402B8">
          <v:shape id="_x0000_i1034" type="#_x0000_t75" alt="" style="width:102.7pt;height:15.6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01072437" r:id="rId25"/>
        </w:object>
      </w:r>
      <w:r>
        <w:rPr>
          <w:sz w:val="28"/>
          <w:szCs w:val="28"/>
          <w:lang w:val="vi-VN"/>
        </w:rPr>
        <w:t xml:space="preserve">                                  </w:t>
      </w:r>
      <w:r>
        <w:rPr>
          <w:sz w:val="28"/>
          <w:szCs w:val="28"/>
        </w:rPr>
        <w:t>j</w:t>
      </w:r>
      <w:r>
        <w:rPr>
          <w:sz w:val="28"/>
          <w:szCs w:val="28"/>
          <w:lang w:val="vi-VN"/>
        </w:rPr>
        <w:t xml:space="preserve">) </w:t>
      </w:r>
      <w:r>
        <w:rPr>
          <w:rFonts w:eastAsiaTheme="minorHAnsi"/>
          <w:noProof/>
          <w:position w:val="-4"/>
          <w:sz w:val="28"/>
          <w:szCs w:val="28"/>
          <w:lang w:val="vi-VN"/>
        </w:rPr>
        <w:object w:dxaOrig="2085" w:dyaOrig="315" w14:anchorId="2C5940C2">
          <v:shape id="_x0000_i1035" type="#_x0000_t75" alt="" style="width:104.55pt;height:15.6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01072438" r:id="rId27"/>
        </w:object>
      </w:r>
    </w:p>
    <w:p w14:paraId="3410A54D" w14:textId="170AB42F" w:rsidR="008A5CF4" w:rsidRDefault="008A5CF4" w:rsidP="008A5CF4">
      <w:r w:rsidRPr="008A5CF4">
        <w:rPr>
          <w:b/>
          <w:color w:val="000000"/>
        </w:rPr>
        <w:t>Bài</w:t>
      </w:r>
      <w:r w:rsidR="00A11EF4">
        <w:rPr>
          <w:b/>
          <w:color w:val="000000"/>
        </w:rPr>
        <w:t xml:space="preserve"> 3</w:t>
      </w:r>
      <w:r w:rsidRPr="008A5CF4">
        <w:rPr>
          <w:b/>
          <w:color w:val="000000"/>
        </w:rPr>
        <w:t xml:space="preserve">: </w:t>
      </w:r>
      <w:r w:rsidRPr="0072032D">
        <w:t>Thực hiện phép tính :</w:t>
      </w:r>
    </w:p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3370"/>
        <w:gridCol w:w="3576"/>
      </w:tblGrid>
      <w:tr w:rsidR="008A5CF4" w14:paraId="37B7DD76" w14:textId="77777777" w:rsidTr="00BC1B24">
        <w:tc>
          <w:tcPr>
            <w:tcW w:w="3510" w:type="dxa"/>
          </w:tcPr>
          <w:p w14:paraId="7DA2509D" w14:textId="4C347878" w:rsidR="008A5CF4" w:rsidRPr="0072032D" w:rsidRDefault="008A5CF4" w:rsidP="008A5CF4">
            <w:r>
              <w:t xml:space="preserve">a) </w:t>
            </w:r>
            <w:r w:rsidR="00006B16" w:rsidRPr="0072032D">
              <w:rPr>
                <w:position w:val="-24"/>
              </w:rPr>
              <w:object w:dxaOrig="680" w:dyaOrig="620" w14:anchorId="6B057CAB">
                <v:shape id="_x0000_i1036" type="#_x0000_t75" style="width:33.2pt;height:31.3pt" o:ole="">
                  <v:imagedata r:id="rId28" o:title=""/>
                </v:shape>
                <o:OLEObject Type="Embed" ProgID="Equation.3" ShapeID="_x0000_i1036" DrawAspect="Content" ObjectID="_1701072439" r:id="rId29"/>
              </w:object>
            </w:r>
            <w:r w:rsidR="00006B16" w:rsidRPr="0072032D">
              <w:t>-</w:t>
            </w:r>
            <w:r w:rsidR="00006B16" w:rsidRPr="0072032D">
              <w:rPr>
                <w:position w:val="-24"/>
              </w:rPr>
              <w:object w:dxaOrig="900" w:dyaOrig="620" w14:anchorId="4C8CAF78">
                <v:shape id="_x0000_i1037" type="#_x0000_t75" style="width:45.1pt;height:31.3pt" o:ole="">
                  <v:imagedata r:id="rId30" o:title=""/>
                </v:shape>
                <o:OLEObject Type="Embed" ProgID="Equation.3" ShapeID="_x0000_i1037" DrawAspect="Content" ObjectID="_1701072440" r:id="rId31"/>
              </w:object>
            </w:r>
          </w:p>
          <w:p w14:paraId="56FB887A" w14:textId="79C044A7" w:rsidR="008A5CF4" w:rsidRPr="0072032D" w:rsidRDefault="008A5CF4" w:rsidP="008A5CF4">
            <w:r>
              <w:t xml:space="preserve">d) </w:t>
            </w:r>
            <w:r w:rsidR="00006B16" w:rsidRPr="0072032D">
              <w:rPr>
                <w:position w:val="-24"/>
              </w:rPr>
              <w:object w:dxaOrig="700" w:dyaOrig="620" w14:anchorId="567C172A">
                <v:shape id="_x0000_i1038" type="#_x0000_t75" style="width:35.7pt;height:31.3pt" o:ole="">
                  <v:imagedata r:id="rId32" o:title=""/>
                </v:shape>
                <o:OLEObject Type="Embed" ProgID="Equation.3" ShapeID="_x0000_i1038" DrawAspect="Content" ObjectID="_1701072441" r:id="rId33"/>
              </w:object>
            </w:r>
            <w:r w:rsidR="00006B16" w:rsidRPr="0072032D">
              <w:t>.</w:t>
            </w:r>
            <w:r w:rsidR="00006B16" w:rsidRPr="0072032D">
              <w:rPr>
                <w:position w:val="-24"/>
              </w:rPr>
              <w:object w:dxaOrig="700" w:dyaOrig="620" w14:anchorId="719199A5">
                <v:shape id="_x0000_i1039" type="#_x0000_t75" style="width:35.7pt;height:31.3pt" o:ole="">
                  <v:imagedata r:id="rId34" o:title=""/>
                </v:shape>
                <o:OLEObject Type="Embed" ProgID="Equation.3" ShapeID="_x0000_i1039" DrawAspect="Content" ObjectID="_1701072442" r:id="rId35"/>
              </w:object>
            </w:r>
          </w:p>
          <w:p w14:paraId="0AAF8A76" w14:textId="77768D7E" w:rsidR="008A5CF4" w:rsidRDefault="008A5CF4" w:rsidP="008A5CF4">
            <w:r>
              <w:t xml:space="preserve">g) </w:t>
            </w:r>
            <w:r w:rsidR="00006B16" w:rsidRPr="0072032D">
              <w:rPr>
                <w:position w:val="-24"/>
              </w:rPr>
              <w:object w:dxaOrig="700" w:dyaOrig="660" w14:anchorId="1667EF16">
                <v:shape id="_x0000_i1040" type="#_x0000_t75" style="width:35.7pt;height:33.2pt" o:ole="">
                  <v:imagedata r:id="rId36" o:title=""/>
                </v:shape>
                <o:OLEObject Type="Embed" ProgID="Equation.3" ShapeID="_x0000_i1040" DrawAspect="Content" ObjectID="_1701072443" r:id="rId37"/>
              </w:object>
            </w:r>
            <w:r w:rsidR="00006B16" w:rsidRPr="0072032D">
              <w:t>:</w:t>
            </w:r>
            <w:r w:rsidR="00006B16" w:rsidRPr="0072032D">
              <w:rPr>
                <w:position w:val="-24"/>
              </w:rPr>
              <w:object w:dxaOrig="720" w:dyaOrig="620" w14:anchorId="2C4BEAAC">
                <v:shape id="_x0000_i1041" type="#_x0000_t75" style="width:36.3pt;height:31.3pt" o:ole="">
                  <v:imagedata r:id="rId38" o:title=""/>
                </v:shape>
                <o:OLEObject Type="Embed" ProgID="Equation.3" ShapeID="_x0000_i1041" DrawAspect="Content" ObjectID="_1701072444" r:id="rId39"/>
              </w:object>
            </w:r>
          </w:p>
        </w:tc>
        <w:tc>
          <w:tcPr>
            <w:tcW w:w="3370" w:type="dxa"/>
          </w:tcPr>
          <w:p w14:paraId="0B5F980D" w14:textId="0534E813" w:rsidR="008A5CF4" w:rsidRPr="0072032D" w:rsidRDefault="008A5CF4" w:rsidP="008A5CF4">
            <w:r>
              <w:t xml:space="preserve">b) </w:t>
            </w:r>
            <w:r w:rsidR="00006B16" w:rsidRPr="0072032D">
              <w:rPr>
                <w:position w:val="-24"/>
              </w:rPr>
              <w:object w:dxaOrig="1579" w:dyaOrig="620" w14:anchorId="2513D73C">
                <v:shape id="_x0000_i1042" type="#_x0000_t75" style="width:77pt;height:31.3pt" o:ole="">
                  <v:imagedata r:id="rId40" o:title=""/>
                </v:shape>
                <o:OLEObject Type="Embed" ProgID="Equation.DSMT4" ShapeID="_x0000_i1042" DrawAspect="Content" ObjectID="_1701072445" r:id="rId41"/>
              </w:object>
            </w:r>
          </w:p>
          <w:p w14:paraId="6D58F3A0" w14:textId="1CB7B1F1" w:rsidR="008A5CF4" w:rsidRPr="0072032D" w:rsidRDefault="008A5CF4" w:rsidP="008A5CF4">
            <w:r>
              <w:t xml:space="preserve">e) </w:t>
            </w:r>
            <w:r w:rsidR="00006B16" w:rsidRPr="0072032D">
              <w:rPr>
                <w:position w:val="-30"/>
              </w:rPr>
              <w:object w:dxaOrig="960" w:dyaOrig="680" w14:anchorId="662692A3">
                <v:shape id="_x0000_i1043" type="#_x0000_t75" style="width:48.2pt;height:33.2pt" o:ole="">
                  <v:imagedata r:id="rId42" o:title=""/>
                </v:shape>
                <o:OLEObject Type="Embed" ProgID="Equation.3" ShapeID="_x0000_i1043" DrawAspect="Content" ObjectID="_1701072446" r:id="rId43"/>
              </w:object>
            </w:r>
            <w:r w:rsidR="00006B16" w:rsidRPr="0072032D">
              <w:t>.</w:t>
            </w:r>
            <w:r w:rsidR="00006B16" w:rsidRPr="0072032D">
              <w:rPr>
                <w:position w:val="-30"/>
              </w:rPr>
              <w:object w:dxaOrig="880" w:dyaOrig="680" w14:anchorId="70D4546C">
                <v:shape id="_x0000_i1044" type="#_x0000_t75" style="width:43.85pt;height:33.2pt" o:ole="">
                  <v:imagedata r:id="rId44" o:title=""/>
                </v:shape>
                <o:OLEObject Type="Embed" ProgID="Equation.3" ShapeID="_x0000_i1044" DrawAspect="Content" ObjectID="_1701072447" r:id="rId45"/>
              </w:object>
            </w:r>
          </w:p>
          <w:p w14:paraId="08873737" w14:textId="6CB458E0" w:rsidR="008A5CF4" w:rsidRDefault="008A5CF4" w:rsidP="008A5CF4">
            <w:r>
              <w:t xml:space="preserve">h) </w:t>
            </w:r>
            <w:r w:rsidR="00006B16" w:rsidRPr="0072032D">
              <w:rPr>
                <w:position w:val="-24"/>
              </w:rPr>
              <w:object w:dxaOrig="700" w:dyaOrig="620" w14:anchorId="1A1EFFC8">
                <v:shape id="_x0000_i1045" type="#_x0000_t75" style="width:35.7pt;height:31.3pt" o:ole="">
                  <v:imagedata r:id="rId46" o:title=""/>
                </v:shape>
                <o:OLEObject Type="Embed" ProgID="Equation.3" ShapeID="_x0000_i1045" DrawAspect="Content" ObjectID="_1701072448" r:id="rId47"/>
              </w:object>
            </w:r>
            <w:r w:rsidR="00006B16" w:rsidRPr="008A5CF4">
              <w:rPr>
                <w:vertAlign w:val="subscript"/>
              </w:rPr>
              <w:t xml:space="preserve">+ </w:t>
            </w:r>
            <w:r w:rsidR="00006B16" w:rsidRPr="0072032D">
              <w:rPr>
                <w:position w:val="-24"/>
              </w:rPr>
              <w:object w:dxaOrig="720" w:dyaOrig="660" w14:anchorId="32474970">
                <v:shape id="_x0000_i1046" type="#_x0000_t75" style="width:36.3pt;height:33.2pt" o:ole="">
                  <v:imagedata r:id="rId48" o:title=""/>
                </v:shape>
                <o:OLEObject Type="Embed" ProgID="Equation.3" ShapeID="_x0000_i1046" DrawAspect="Content" ObjectID="_1701072449" r:id="rId49"/>
              </w:object>
            </w:r>
            <w:r w:rsidR="00006B16" w:rsidRPr="0072032D">
              <w:t>-</w:t>
            </w:r>
            <w:r w:rsidR="00006B16" w:rsidRPr="0072032D">
              <w:rPr>
                <w:position w:val="-24"/>
              </w:rPr>
              <w:object w:dxaOrig="1040" w:dyaOrig="660" w14:anchorId="73D926D9">
                <v:shape id="_x0000_i1047" type="#_x0000_t75" style="width:51.35pt;height:33.2pt" o:ole="">
                  <v:imagedata r:id="rId50" o:title=""/>
                </v:shape>
                <o:OLEObject Type="Embed" ProgID="Equation.3" ShapeID="_x0000_i1047" DrawAspect="Content" ObjectID="_1701072450" r:id="rId51"/>
              </w:object>
            </w:r>
          </w:p>
        </w:tc>
        <w:tc>
          <w:tcPr>
            <w:tcW w:w="3576" w:type="dxa"/>
          </w:tcPr>
          <w:p w14:paraId="465DF6A5" w14:textId="3B50BB3F" w:rsidR="008A5CF4" w:rsidRPr="0072032D" w:rsidRDefault="008A5CF4" w:rsidP="008A5CF4">
            <w:r>
              <w:t xml:space="preserve">c) </w:t>
            </w:r>
            <w:r w:rsidR="00006B16" w:rsidRPr="0072032D">
              <w:rPr>
                <w:position w:val="-24"/>
              </w:rPr>
              <w:object w:dxaOrig="720" w:dyaOrig="620" w14:anchorId="33336F6B">
                <v:shape id="_x0000_i1048" type="#_x0000_t75" style="width:36.3pt;height:31.3pt" o:ole="">
                  <v:imagedata r:id="rId52" o:title=""/>
                </v:shape>
                <o:OLEObject Type="Embed" ProgID="Equation.3" ShapeID="_x0000_i1048" DrawAspect="Content" ObjectID="_1701072451" r:id="rId53"/>
              </w:object>
            </w:r>
            <w:r w:rsidR="00006B16" w:rsidRPr="0072032D">
              <w:t>-</w:t>
            </w:r>
            <w:r w:rsidR="00006B16" w:rsidRPr="0072032D">
              <w:rPr>
                <w:position w:val="-24"/>
              </w:rPr>
              <w:object w:dxaOrig="700" w:dyaOrig="620" w14:anchorId="57463449">
                <v:shape id="_x0000_i1049" type="#_x0000_t75" style="width:35.7pt;height:31.3pt" o:ole="">
                  <v:imagedata r:id="rId54" o:title=""/>
                </v:shape>
                <o:OLEObject Type="Embed" ProgID="Equation.3" ShapeID="_x0000_i1049" DrawAspect="Content" ObjectID="_1701072452" r:id="rId55"/>
              </w:object>
            </w:r>
          </w:p>
          <w:p w14:paraId="1DCC0497" w14:textId="76C06919" w:rsidR="00BC1B24" w:rsidRDefault="008A5CF4" w:rsidP="008A5CF4">
            <w:r>
              <w:t xml:space="preserve">f) </w:t>
            </w:r>
            <w:r w:rsidR="00006B16" w:rsidRPr="0072032D">
              <w:rPr>
                <w:position w:val="-24"/>
              </w:rPr>
              <w:object w:dxaOrig="639" w:dyaOrig="619" w14:anchorId="0CF1F7F7">
                <v:shape id="_x0000_i1050" type="#_x0000_t75" style="width:31.95pt;height:31.3pt" o:ole="">
                  <v:imagedata r:id="rId56" o:title=""/>
                </v:shape>
                <o:OLEObject Type="Embed" ProgID="Equation.3" ShapeID="_x0000_i1050" DrawAspect="Content" ObjectID="_1701072453" r:id="rId57"/>
              </w:object>
            </w:r>
            <w:r w:rsidR="00006B16" w:rsidRPr="0072032D">
              <w:t>:</w:t>
            </w:r>
            <w:r w:rsidR="00006B16" w:rsidRPr="0072032D">
              <w:rPr>
                <w:position w:val="-24"/>
              </w:rPr>
              <w:object w:dxaOrig="780" w:dyaOrig="660" w14:anchorId="39C286F6">
                <v:shape id="_x0000_i1051" type="#_x0000_t75" style="width:38.8pt;height:33.2pt" o:ole="">
                  <v:imagedata r:id="rId58" o:title=""/>
                </v:shape>
                <o:OLEObject Type="Embed" ProgID="Equation.3" ShapeID="_x0000_i1051" DrawAspect="Content" ObjectID="_1701072454" r:id="rId59"/>
              </w:object>
            </w:r>
          </w:p>
          <w:p w14:paraId="36D8D6DE" w14:textId="7AE7C333" w:rsidR="008A5CF4" w:rsidRDefault="00BC1B24" w:rsidP="008A5CF4">
            <w:r>
              <w:t xml:space="preserve">i) </w:t>
            </w:r>
            <w:r w:rsidR="00006B16" w:rsidRPr="0072032D">
              <w:rPr>
                <w:position w:val="-24"/>
              </w:rPr>
              <w:object w:dxaOrig="680" w:dyaOrig="620" w14:anchorId="34C71E28">
                <v:shape id="_x0000_i1052" type="#_x0000_t75" style="width:33.2pt;height:31.3pt" o:ole="">
                  <v:imagedata r:id="rId60" o:title=""/>
                </v:shape>
                <o:OLEObject Type="Embed" ProgID="Equation.3" ShapeID="_x0000_i1052" DrawAspect="Content" ObjectID="_1701072455" r:id="rId61"/>
              </w:object>
            </w:r>
            <w:r w:rsidR="00006B16" w:rsidRPr="008A5CF4">
              <w:rPr>
                <w:vertAlign w:val="subscript"/>
              </w:rPr>
              <w:t xml:space="preserve">+ </w:t>
            </w:r>
            <w:r w:rsidR="00006B16" w:rsidRPr="0072032D">
              <w:rPr>
                <w:position w:val="-24"/>
              </w:rPr>
              <w:object w:dxaOrig="840" w:dyaOrig="660" w14:anchorId="55DCC616">
                <v:shape id="_x0000_i1053" type="#_x0000_t75" style="width:41.95pt;height:33.2pt" o:ole="">
                  <v:imagedata r:id="rId62" o:title=""/>
                </v:shape>
                <o:OLEObject Type="Embed" ProgID="Equation.3" ShapeID="_x0000_i1053" DrawAspect="Content" ObjectID="_1701072456" r:id="rId63"/>
              </w:object>
            </w:r>
            <w:r w:rsidR="00006B16" w:rsidRPr="0072032D">
              <w:t>-</w:t>
            </w:r>
            <w:r w:rsidR="00006B16" w:rsidRPr="0072032D">
              <w:rPr>
                <w:position w:val="-24"/>
              </w:rPr>
              <w:object w:dxaOrig="1060" w:dyaOrig="660" w14:anchorId="11A826DE">
                <v:shape id="_x0000_i1054" type="#_x0000_t75" style="width:53.85pt;height:33.2pt" o:ole="">
                  <v:imagedata r:id="rId64" o:title=""/>
                </v:shape>
                <o:OLEObject Type="Embed" ProgID="Equation.3" ShapeID="_x0000_i1054" DrawAspect="Content" ObjectID="_1701072457" r:id="rId65"/>
              </w:object>
            </w:r>
          </w:p>
        </w:tc>
      </w:tr>
      <w:tr w:rsidR="00006B16" w14:paraId="7DB0E806" w14:textId="77777777" w:rsidTr="00BC1B24">
        <w:tc>
          <w:tcPr>
            <w:tcW w:w="3510" w:type="dxa"/>
          </w:tcPr>
          <w:p w14:paraId="67256BC7" w14:textId="1F719243" w:rsidR="00006B16" w:rsidRDefault="00006B16" w:rsidP="008A5CF4">
            <w:r>
              <w:t xml:space="preserve">j) </w:t>
            </w:r>
            <w:r w:rsidR="00102B49" w:rsidRPr="0072032D">
              <w:rPr>
                <w:position w:val="-24"/>
              </w:rPr>
              <w:object w:dxaOrig="2640" w:dyaOrig="660" w14:anchorId="12706333">
                <v:shape id="_x0000_i1055" type="#_x0000_t75" style="width:128.95pt;height:33.2pt" o:ole="">
                  <v:imagedata r:id="rId66" o:title=""/>
                </v:shape>
                <o:OLEObject Type="Embed" ProgID="Equation.DSMT4" ShapeID="_x0000_i1055" DrawAspect="Content" ObjectID="_1701072458" r:id="rId67"/>
              </w:object>
            </w:r>
          </w:p>
        </w:tc>
        <w:tc>
          <w:tcPr>
            <w:tcW w:w="3370" w:type="dxa"/>
          </w:tcPr>
          <w:p w14:paraId="21A4951A" w14:textId="6D570AE5" w:rsidR="00006B16" w:rsidRDefault="00006B16" w:rsidP="008A5CF4">
            <w:r>
              <w:t xml:space="preserve">k) </w:t>
            </w:r>
            <w:r w:rsidR="00A11EF4">
              <w:rPr>
                <w:rFonts w:asciiTheme="minorHAnsi" w:eastAsiaTheme="minorHAnsi" w:hAnsiTheme="minorHAnsi" w:cstheme="minorBidi"/>
                <w:position w:val="-24"/>
              </w:rPr>
              <w:object w:dxaOrig="2115" w:dyaOrig="675" w14:anchorId="46029D3D">
                <v:shape id="_x0000_i1056" type="#_x0000_t75" style="width:105.8pt;height:33.8pt" o:ole="">
                  <v:imagedata r:id="rId68" o:title=""/>
                </v:shape>
                <o:OLEObject Type="Embed" ProgID="Equation.DSMT4" ShapeID="_x0000_i1056" DrawAspect="Content" ObjectID="_1701072459" r:id="rId69"/>
              </w:object>
            </w:r>
          </w:p>
        </w:tc>
        <w:tc>
          <w:tcPr>
            <w:tcW w:w="3576" w:type="dxa"/>
          </w:tcPr>
          <w:p w14:paraId="41F8B7D3" w14:textId="17D00C49" w:rsidR="00006B16" w:rsidRDefault="00006B16" w:rsidP="008A5CF4">
            <w:r>
              <w:t xml:space="preserve">l) </w:t>
            </w:r>
            <w:r w:rsidR="00A11EF4">
              <w:rPr>
                <w:rFonts w:eastAsiaTheme="minorHAnsi"/>
                <w:noProof/>
                <w:position w:val="-24"/>
                <w:sz w:val="28"/>
                <w:szCs w:val="28"/>
                <w:lang w:val="vi-VN"/>
              </w:rPr>
              <w:object w:dxaOrig="2625" w:dyaOrig="660" w14:anchorId="77B93917">
                <v:shape id="_x0000_i1057" type="#_x0000_t75" alt="" style="width:131.5pt;height:33.2pt;mso-width-percent:0;mso-height-percent:0;mso-width-percent:0;mso-height-percent:0" o:ole="">
                  <v:imagedata r:id="rId70" o:title=""/>
                </v:shape>
                <o:OLEObject Type="Embed" ProgID="Equation.DSMT4" ShapeID="_x0000_i1057" DrawAspect="Content" ObjectID="_1701072460" r:id="rId71"/>
              </w:object>
            </w:r>
          </w:p>
        </w:tc>
      </w:tr>
    </w:tbl>
    <w:p w14:paraId="34C8CB59" w14:textId="4649CA6D" w:rsidR="00C90EF5" w:rsidRPr="0072032D" w:rsidRDefault="00C90EF5" w:rsidP="00C90EF5">
      <w:r w:rsidRPr="00C71CC9">
        <w:rPr>
          <w:b/>
          <w:color w:val="000000"/>
        </w:rPr>
        <w:t>Bài</w:t>
      </w:r>
      <w:r>
        <w:rPr>
          <w:b/>
          <w:color w:val="000000"/>
        </w:rPr>
        <w:t xml:space="preserve"> </w:t>
      </w:r>
      <w:r w:rsidR="00A11EF4">
        <w:rPr>
          <w:b/>
          <w:color w:val="000000"/>
        </w:rPr>
        <w:t>4</w:t>
      </w:r>
      <w:r>
        <w:rPr>
          <w:b/>
          <w:color w:val="000000"/>
        </w:rPr>
        <w:t xml:space="preserve">: </w:t>
      </w:r>
      <w:r w:rsidRPr="0072032D">
        <w:t xml:space="preserve">Cho biểu thức A = </w:t>
      </w:r>
      <w:r w:rsidRPr="0072032D">
        <w:rPr>
          <w:position w:val="-24"/>
        </w:rPr>
        <w:object w:dxaOrig="700" w:dyaOrig="660" w14:anchorId="0BE554A1">
          <v:shape id="_x0000_i1058" type="#_x0000_t75" style="width:35.7pt;height:33.2pt" o:ole="">
            <v:imagedata r:id="rId72" o:title=""/>
          </v:shape>
          <o:OLEObject Type="Embed" ProgID="Equation.3" ShapeID="_x0000_i1058" DrawAspect="Content" ObjectID="_1701072461" r:id="rId73"/>
        </w:object>
      </w:r>
      <w:r w:rsidRPr="0072032D">
        <w:t>+</w:t>
      </w:r>
      <w:r w:rsidRPr="0072032D">
        <w:rPr>
          <w:position w:val="-24"/>
        </w:rPr>
        <w:object w:dxaOrig="580" w:dyaOrig="620" w14:anchorId="77EC62C0">
          <v:shape id="_x0000_i1059" type="#_x0000_t75" style="width:28.8pt;height:31.3pt" o:ole="">
            <v:imagedata r:id="rId74" o:title=""/>
          </v:shape>
          <o:OLEObject Type="Embed" ProgID="Equation.3" ShapeID="_x0000_i1059" DrawAspect="Content" ObjectID="_1701072462" r:id="rId75"/>
        </w:object>
      </w:r>
      <w:r w:rsidRPr="0072032D">
        <w:t>+</w:t>
      </w:r>
      <w:r w:rsidRPr="0072032D">
        <w:rPr>
          <w:position w:val="-24"/>
        </w:rPr>
        <w:object w:dxaOrig="560" w:dyaOrig="619" w14:anchorId="42955DC8">
          <v:shape id="_x0000_i1060" type="#_x0000_t75" style="width:28.15pt;height:31.3pt" o:ole="">
            <v:imagedata r:id="rId76" o:title=""/>
          </v:shape>
          <o:OLEObject Type="Embed" ProgID="Equation.3" ShapeID="_x0000_i1060" DrawAspect="Content" ObjectID="_1701072463" r:id="rId77"/>
        </w:object>
      </w:r>
      <w:r w:rsidR="00F12C28" w:rsidRPr="00F12C28">
        <w:rPr>
          <w:lang w:val="fr-FR"/>
        </w:rPr>
        <w:t xml:space="preserve"> </w:t>
      </w:r>
      <w:r w:rsidR="00F12C28" w:rsidRPr="00C90EF5">
        <w:rPr>
          <w:lang w:val="fr-FR"/>
        </w:rPr>
        <w:t>với x ≠ ± 3</w:t>
      </w:r>
    </w:p>
    <w:p w14:paraId="162DE821" w14:textId="6D3E6098" w:rsidR="00C90EF5" w:rsidRDefault="0009676C" w:rsidP="0009676C">
      <w:r>
        <w:t xml:space="preserve">a) </w:t>
      </w:r>
      <w:r w:rsidR="00C90EF5" w:rsidRPr="0072032D">
        <w:t>Rút gọn A</w:t>
      </w:r>
      <w:r w:rsidR="00C90EF5">
        <w:tab/>
      </w:r>
      <w:r w:rsidR="00C90EF5">
        <w:tab/>
        <w:t xml:space="preserve">b) </w:t>
      </w:r>
      <w:r w:rsidR="00C90EF5" w:rsidRPr="0072032D">
        <w:t>Tính giá trị của A khi x = 2</w:t>
      </w:r>
      <w:r w:rsidR="00C90EF5">
        <w:tab/>
      </w:r>
      <w:r w:rsidR="00C90EF5">
        <w:tab/>
        <w:t xml:space="preserve">c) </w:t>
      </w:r>
      <w:r w:rsidR="00C90EF5" w:rsidRPr="0072032D">
        <w:t>Tìm x nếu A = 2</w:t>
      </w:r>
    </w:p>
    <w:p w14:paraId="7B06B817" w14:textId="77777777" w:rsidR="00AC5A66" w:rsidRPr="00C90EF5" w:rsidRDefault="00C90EF5" w:rsidP="00AC5A66">
      <w:pPr>
        <w:jc w:val="both"/>
        <w:rPr>
          <w:lang w:val="fr-FR"/>
        </w:rPr>
      </w:pPr>
      <w:r w:rsidRPr="008A5CF4">
        <w:rPr>
          <w:b/>
        </w:rPr>
        <w:t xml:space="preserve">Bài </w:t>
      </w:r>
      <w:r w:rsidR="00A11EF4">
        <w:rPr>
          <w:b/>
        </w:rPr>
        <w:t>5</w:t>
      </w:r>
      <w:r w:rsidRPr="008A5CF4">
        <w:rPr>
          <w:b/>
        </w:rPr>
        <w:t>:</w:t>
      </w:r>
      <w:r>
        <w:t xml:space="preserve"> </w:t>
      </w:r>
      <w:r w:rsidR="00AC5A66" w:rsidRPr="00C90EF5">
        <w:rPr>
          <w:lang w:val="fr-FR"/>
        </w:rPr>
        <w:t xml:space="preserve">Cho biểu thức :  P = </w:t>
      </w:r>
      <w:r w:rsidR="00AC5A66">
        <w:rPr>
          <w:rFonts w:eastAsia="MS Mincho"/>
          <w:position w:val="-24"/>
          <w:lang w:val="fr-FR" w:eastAsia="ja-JP"/>
        </w:rPr>
        <w:object w:dxaOrig="2040" w:dyaOrig="615" w14:anchorId="3016F020">
          <v:shape id="_x0000_i1061" type="#_x0000_t75" style="width:102.05pt;height:30.7pt" o:ole="">
            <v:imagedata r:id="rId78" o:title=""/>
          </v:shape>
          <o:OLEObject Type="Embed" ProgID="Equation.DSMT4" ShapeID="_x0000_i1061" DrawAspect="Content" ObjectID="_1701072464" r:id="rId79"/>
        </w:object>
      </w:r>
      <w:r w:rsidR="00AC5A66" w:rsidRPr="00C90EF5">
        <w:rPr>
          <w:lang w:val="fr-FR"/>
        </w:rPr>
        <w:t xml:space="preserve"> với x ≠ ± 3</w:t>
      </w:r>
    </w:p>
    <w:p w14:paraId="4BD13A99" w14:textId="77777777" w:rsidR="00AC5A66" w:rsidRPr="0009676C" w:rsidRDefault="00AC5A66" w:rsidP="00AC5A66">
      <w:pPr>
        <w:rPr>
          <w:lang w:val="nl-NL"/>
        </w:rPr>
      </w:pPr>
      <w:r w:rsidRPr="0009676C">
        <w:rPr>
          <w:lang w:val="nl-NL"/>
        </w:rPr>
        <w:t xml:space="preserve">a) Rút gọn biểu thức P. </w:t>
      </w:r>
      <w:r>
        <w:tab/>
      </w:r>
      <w:r>
        <w:tab/>
      </w:r>
      <w:r>
        <w:tab/>
      </w:r>
      <w:r w:rsidRPr="0009676C">
        <w:rPr>
          <w:lang w:val="nl-NL"/>
        </w:rPr>
        <w:t xml:space="preserve">b) Tính giá trị của biểu thức P tại x = - </w:t>
      </w:r>
      <w:r>
        <w:t>5</w:t>
      </w:r>
    </w:p>
    <w:p w14:paraId="7971F0B2" w14:textId="34C1DD51" w:rsidR="00C90EF5" w:rsidRDefault="00AC5A66" w:rsidP="00AC5A66">
      <w:r w:rsidRPr="0009676C">
        <w:rPr>
          <w:lang w:val="nl-NL"/>
        </w:rPr>
        <w:t>c) Tìm x để P = 2</w:t>
      </w:r>
      <w:r>
        <w:tab/>
      </w:r>
      <w:r>
        <w:tab/>
      </w:r>
      <w:r>
        <w:tab/>
      </w:r>
      <w:r>
        <w:tab/>
        <w:t xml:space="preserve">d) </w:t>
      </w:r>
      <w:r w:rsidRPr="0009676C">
        <w:rPr>
          <w:lang w:val="pt-BR"/>
        </w:rPr>
        <w:t>Tìm x nguyên để P nguyên.</w:t>
      </w:r>
    </w:p>
    <w:p w14:paraId="0D3D0310" w14:textId="4263B254" w:rsidR="00AC5A66" w:rsidRPr="0072032D" w:rsidRDefault="00C90EF5" w:rsidP="00AC5A66">
      <w:r w:rsidRPr="00C90EF5">
        <w:rPr>
          <w:b/>
          <w:bCs/>
        </w:rPr>
        <w:t xml:space="preserve">Bài </w:t>
      </w:r>
      <w:r w:rsidR="00A11EF4">
        <w:rPr>
          <w:b/>
          <w:bCs/>
        </w:rPr>
        <w:t>6</w:t>
      </w:r>
      <w:r>
        <w:t>:</w:t>
      </w:r>
      <w:r w:rsidR="00AC5A66" w:rsidRPr="00AC5A66">
        <w:t xml:space="preserve"> </w:t>
      </w:r>
      <w:r w:rsidR="00AC5A66" w:rsidRPr="0072032D">
        <w:t>Cho biểu thức A =</w:t>
      </w:r>
      <w:r w:rsidR="00AC5A66" w:rsidRPr="0072032D">
        <w:rPr>
          <w:position w:val="-24"/>
        </w:rPr>
        <w:object w:dxaOrig="600" w:dyaOrig="620" w14:anchorId="0C544F2F">
          <v:shape id="_x0000_i1062" type="#_x0000_t75" style="width:30.05pt;height:31.3pt" o:ole="">
            <v:imagedata r:id="rId80" o:title=""/>
          </v:shape>
          <o:OLEObject Type="Embed" ProgID="Equation.DSMT4" ShapeID="_x0000_i1062" DrawAspect="Content" ObjectID="_1701072465" r:id="rId81"/>
        </w:object>
      </w:r>
      <w:r w:rsidR="00AC5A66" w:rsidRPr="0072032D">
        <w:t>+</w:t>
      </w:r>
      <w:r w:rsidR="00AC5A66" w:rsidRPr="0072032D">
        <w:rPr>
          <w:position w:val="-24"/>
        </w:rPr>
        <w:object w:dxaOrig="600" w:dyaOrig="620" w14:anchorId="196E80FD">
          <v:shape id="_x0000_i1063" type="#_x0000_t75" style="width:30.05pt;height:31.3pt" o:ole="">
            <v:imagedata r:id="rId82" o:title=""/>
          </v:shape>
          <o:OLEObject Type="Embed" ProgID="Equation.DSMT4" ShapeID="_x0000_i1063" DrawAspect="Content" ObjectID="_1701072466" r:id="rId83"/>
        </w:object>
      </w:r>
      <w:r w:rsidR="00AC5A66" w:rsidRPr="0072032D">
        <w:t>+</w:t>
      </w:r>
      <w:r w:rsidR="00AC5A66" w:rsidRPr="0072032D">
        <w:rPr>
          <w:position w:val="-24"/>
        </w:rPr>
        <w:object w:dxaOrig="840" w:dyaOrig="660" w14:anchorId="3F572541">
          <v:shape id="_x0000_i1064" type="#_x0000_t75" style="width:41.95pt;height:33.2pt" o:ole="">
            <v:imagedata r:id="rId84" o:title=""/>
          </v:shape>
          <o:OLEObject Type="Embed" ProgID="Equation.DSMT4" ShapeID="_x0000_i1064" DrawAspect="Content" ObjectID="_1701072467" r:id="rId85"/>
        </w:object>
      </w:r>
      <w:r w:rsidR="00F12C28" w:rsidRPr="00F12C28">
        <w:rPr>
          <w:lang w:val="fr-FR"/>
        </w:rPr>
        <w:t xml:space="preserve"> </w:t>
      </w:r>
      <w:r w:rsidR="00F12C28" w:rsidRPr="00C90EF5">
        <w:rPr>
          <w:lang w:val="fr-FR"/>
        </w:rPr>
        <w:t xml:space="preserve">với x ≠ ± </w:t>
      </w:r>
      <w:r w:rsidR="00F12C28">
        <w:rPr>
          <w:lang w:val="fr-FR"/>
        </w:rPr>
        <w:t>2</w:t>
      </w:r>
    </w:p>
    <w:p w14:paraId="78AB251F" w14:textId="77777777" w:rsidR="00AC5A66" w:rsidRDefault="00AC5A66" w:rsidP="00AC5A66">
      <w:r>
        <w:t xml:space="preserve">a) </w:t>
      </w:r>
      <w:r w:rsidRPr="0072032D">
        <w:t>Rút gọn A</w:t>
      </w:r>
      <w:r>
        <w:tab/>
      </w:r>
      <w:r>
        <w:tab/>
        <w:t xml:space="preserve">b) </w:t>
      </w:r>
      <w:r w:rsidRPr="0072032D">
        <w:t xml:space="preserve">Tính giá trị của A khi x = </w:t>
      </w:r>
      <w:r>
        <w:t>4</w:t>
      </w:r>
      <w:r>
        <w:tab/>
      </w:r>
      <w:r>
        <w:tab/>
        <w:t xml:space="preserve">c) </w:t>
      </w:r>
      <w:r w:rsidRPr="0072032D">
        <w:t xml:space="preserve">Tìm </w:t>
      </w:r>
      <w:r>
        <w:t>x nguyên để A nguyên dương</w:t>
      </w:r>
    </w:p>
    <w:p w14:paraId="61DA40F5" w14:textId="77777777" w:rsidR="0009676C" w:rsidRPr="00C90EF5" w:rsidRDefault="00C90EF5" w:rsidP="0009676C">
      <w:pPr>
        <w:spacing w:line="200" w:lineRule="atLeast"/>
        <w:rPr>
          <w:lang w:val="fr-FR"/>
        </w:rPr>
      </w:pPr>
      <w:r w:rsidRPr="00C90EF5">
        <w:rPr>
          <w:b/>
          <w:bCs/>
        </w:rPr>
        <w:t xml:space="preserve">Bài </w:t>
      </w:r>
      <w:r w:rsidR="00A11EF4">
        <w:rPr>
          <w:b/>
          <w:bCs/>
        </w:rPr>
        <w:t>7</w:t>
      </w:r>
      <w:r>
        <w:t xml:space="preserve">: </w:t>
      </w:r>
      <w:r w:rsidR="0009676C" w:rsidRPr="00C90EF5">
        <w:rPr>
          <w:lang w:val="fr-FR"/>
        </w:rPr>
        <w:t xml:space="preserve">Cho biểu thức : </w:t>
      </w:r>
      <w:r w:rsidR="0009676C">
        <w:rPr>
          <w:position w:val="-24"/>
          <w:lang w:val="fr-FR"/>
        </w:rPr>
        <w:object w:dxaOrig="3000" w:dyaOrig="660" w14:anchorId="0CCEEE7A">
          <v:shape id="_x0000_i1065" type="#_x0000_t75" style="width:150.25pt;height:33.2pt" o:ole="">
            <v:imagedata r:id="rId86" o:title=""/>
          </v:shape>
          <o:OLEObject Type="Embed" ProgID="Equation.DSMT4" ShapeID="_x0000_i1065" DrawAspect="Content" ObjectID="_1701072468" r:id="rId87"/>
        </w:object>
      </w:r>
      <w:r w:rsidR="0009676C" w:rsidRPr="00C90EF5">
        <w:rPr>
          <w:lang w:val="fr-FR"/>
        </w:rPr>
        <w:t xml:space="preserve"> ( với </w:t>
      </w:r>
      <w:r w:rsidR="0009676C">
        <w:rPr>
          <w:position w:val="-10"/>
          <w:lang w:val="fr-FR"/>
        </w:rPr>
        <w:object w:dxaOrig="1260" w:dyaOrig="320" w14:anchorId="799F8892">
          <v:shape id="_x0000_i1066" type="#_x0000_t75" style="width:63.25pt;height:15.65pt" o:ole="">
            <v:imagedata r:id="rId88" o:title=""/>
          </v:shape>
          <o:OLEObject Type="Embed" ProgID="Equation.DSMT4" ShapeID="_x0000_i1066" DrawAspect="Content" ObjectID="_1701072469" r:id="rId89"/>
        </w:object>
      </w:r>
      <w:r w:rsidR="0009676C" w:rsidRPr="00C90EF5">
        <w:rPr>
          <w:lang w:val="fr-FR"/>
        </w:rPr>
        <w:t>)</w:t>
      </w:r>
    </w:p>
    <w:p w14:paraId="0CFAD20C" w14:textId="77777777" w:rsidR="0009676C" w:rsidRDefault="0009676C" w:rsidP="0009676C">
      <w:pPr>
        <w:spacing w:line="200" w:lineRule="atLeast"/>
      </w:pPr>
      <w:r w:rsidRPr="0009676C">
        <w:rPr>
          <w:lang w:val="fr-FR"/>
        </w:rPr>
        <w:t>a) Rút gọn biểu thức B.</w:t>
      </w:r>
      <w:r>
        <w:tab/>
      </w:r>
      <w:r>
        <w:tab/>
      </w:r>
      <w:r>
        <w:tab/>
      </w:r>
      <w:r>
        <w:tab/>
        <w:t>b) Tính giá trị của B khi x = 2</w:t>
      </w:r>
    </w:p>
    <w:p w14:paraId="0D58BE13" w14:textId="77777777" w:rsidR="0009676C" w:rsidRPr="0009676C" w:rsidRDefault="0009676C" w:rsidP="0009676C">
      <w:pPr>
        <w:rPr>
          <w:lang w:val="fr-FR"/>
        </w:rPr>
      </w:pPr>
      <w:r>
        <w:t>c</w:t>
      </w:r>
      <w:r w:rsidRPr="0009676C">
        <w:rPr>
          <w:lang w:val="fr-FR"/>
        </w:rPr>
        <w:t>)</w:t>
      </w:r>
      <w:r>
        <w:t xml:space="preserve"> Tìm x để B = 1</w:t>
      </w:r>
      <w:r>
        <w:tab/>
      </w:r>
      <w:r>
        <w:tab/>
      </w:r>
      <w:r>
        <w:tab/>
      </w:r>
      <w:r>
        <w:tab/>
      </w:r>
      <w:r>
        <w:tab/>
        <w:t xml:space="preserve">d) </w:t>
      </w:r>
      <w:r w:rsidRPr="0009676C">
        <w:rPr>
          <w:lang w:val="fr-FR"/>
        </w:rPr>
        <w:t>Tìm số tự nhiên x để B</w:t>
      </w:r>
      <w:r>
        <w:rPr>
          <w:position w:val="-4"/>
          <w:lang w:val="pt-BR"/>
        </w:rPr>
        <w:object w:dxaOrig="200" w:dyaOrig="200" w14:anchorId="78474977">
          <v:shape id="_x0000_i1067" type="#_x0000_t75" style="width:10pt;height:10pt" o:ole="">
            <v:imagedata r:id="rId90" o:title=""/>
          </v:shape>
          <o:OLEObject Type="Embed" ProgID="Equation.DSMT4" ShapeID="_x0000_i1067" DrawAspect="Content" ObjectID="_1701072470" r:id="rId91"/>
        </w:object>
      </w:r>
      <w:r w:rsidRPr="0009676C">
        <w:rPr>
          <w:lang w:val="fr-FR"/>
        </w:rPr>
        <w:t>Z.</w:t>
      </w:r>
    </w:p>
    <w:p w14:paraId="4350F9C8" w14:textId="617CA6AF" w:rsidR="00C90EF5" w:rsidRDefault="00C90EF5" w:rsidP="00C90EF5">
      <w:r>
        <w:rPr>
          <w:rFonts w:eastAsia="Bold"/>
          <w:b/>
          <w:color w:val="000000"/>
          <w:lang w:eastAsia="zh-CN" w:bidi="ar"/>
        </w:rPr>
        <w:t xml:space="preserve">Bài </w:t>
      </w:r>
      <w:r w:rsidR="00A11EF4">
        <w:rPr>
          <w:rFonts w:eastAsia="Bold"/>
          <w:b/>
          <w:color w:val="000000"/>
          <w:lang w:eastAsia="zh-CN" w:bidi="ar"/>
        </w:rPr>
        <w:t>8</w:t>
      </w:r>
      <w:r>
        <w:rPr>
          <w:rFonts w:eastAsia="Bold"/>
          <w:b/>
          <w:color w:val="000000"/>
          <w:lang w:eastAsia="zh-CN" w:bidi="ar"/>
        </w:rPr>
        <w:t xml:space="preserve">: </w:t>
      </w:r>
      <w:r>
        <w:t xml:space="preserve">Cho hai biểu thức </w:t>
      </w:r>
      <w:r>
        <w:rPr>
          <w:position w:val="-28"/>
        </w:rPr>
        <w:object w:dxaOrig="3547" w:dyaOrig="650" w14:anchorId="7EE5A700">
          <v:shape id="_x0000_i1068" type="#_x0000_t75" style="width:177.2pt;height:32.55pt" o:ole="">
            <v:imagedata r:id="rId92" o:title=""/>
          </v:shape>
          <o:OLEObject Type="Embed" ProgID="Equation.DSMT4" ShapeID="_x0000_i1068" DrawAspect="Content" ObjectID="_1701072471" r:id="rId93"/>
        </w:object>
      </w:r>
      <w:r>
        <w:rPr>
          <w:position w:val="-32"/>
        </w:rPr>
        <w:t xml:space="preserve">  </w:t>
      </w:r>
    </w:p>
    <w:p w14:paraId="5728AA36" w14:textId="4E16B507" w:rsidR="00C90EF5" w:rsidRDefault="00C90EF5" w:rsidP="00C90EF5">
      <w:r>
        <w:t>a) Rút gọn biểu thức A;</w:t>
      </w:r>
      <w:r>
        <w:tab/>
      </w:r>
      <w:r>
        <w:tab/>
      </w:r>
      <w:r>
        <w:tab/>
        <w:t xml:space="preserve">b) Tìm x để A = -2 </w:t>
      </w:r>
      <w:r>
        <w:tab/>
      </w:r>
      <w:r>
        <w:tab/>
      </w:r>
    </w:p>
    <w:p w14:paraId="148B4CBE" w14:textId="21368471" w:rsidR="00C90EF5" w:rsidRPr="00F13256" w:rsidRDefault="00C90EF5" w:rsidP="00C90EF5">
      <w:pPr>
        <w:rPr>
          <w:rFonts w:eastAsia="Calibri"/>
        </w:rPr>
      </w:pPr>
      <w:r>
        <w:t xml:space="preserve">c) Tìm x </w:t>
      </w:r>
      <w:r>
        <w:rPr>
          <w:position w:val="-4"/>
        </w:rPr>
        <w:object w:dxaOrig="420" w:dyaOrig="260" w14:anchorId="4B44AE93">
          <v:shape id="_x0000_i1069" type="#_x0000_t75" style="width:21.3pt;height:13.15pt" o:ole="">
            <v:imagedata r:id="rId94" o:title=""/>
          </v:shape>
          <o:OLEObject Type="Embed" ProgID="Equation.3" ShapeID="_x0000_i1069" DrawAspect="Content" ObjectID="_1701072472" r:id="rId95"/>
        </w:object>
      </w:r>
      <w:r>
        <w:t xml:space="preserve">để A </w:t>
      </w:r>
      <w:r>
        <w:rPr>
          <w:position w:val="-4"/>
        </w:rPr>
        <w:object w:dxaOrig="420" w:dyaOrig="260" w14:anchorId="24EA15BF">
          <v:shape id="_x0000_i1070" type="#_x0000_t75" style="width:21.3pt;height:13.15pt" o:ole="">
            <v:imagedata r:id="rId94" o:title=""/>
          </v:shape>
          <o:OLEObject Type="Embed" ProgID="Equation.3" ShapeID="_x0000_i1070" DrawAspect="Content" ObjectID="_1701072473" r:id="rId96"/>
        </w:object>
      </w:r>
      <w:r>
        <w:tab/>
      </w:r>
      <w:r>
        <w:tab/>
      </w:r>
      <w:r>
        <w:tab/>
        <w:t xml:space="preserve">d) Tìm x để A &lt; 1 </w:t>
      </w:r>
      <w:r>
        <w:rPr>
          <w:rFonts w:eastAsia="SimSun"/>
          <w:color w:val="000000"/>
          <w:lang w:eastAsia="zh-CN" w:bidi="ar"/>
        </w:rPr>
        <w:t xml:space="preserve"> </w:t>
      </w:r>
    </w:p>
    <w:p w14:paraId="2F1B66BE" w14:textId="77777777" w:rsidR="00AC5A66" w:rsidRDefault="00E04199" w:rsidP="00AC5A66">
      <w:r w:rsidRPr="00C71CC9">
        <w:rPr>
          <w:b/>
          <w:color w:val="000000"/>
        </w:rPr>
        <w:t>Bài</w:t>
      </w:r>
      <w:r>
        <w:rPr>
          <w:b/>
          <w:color w:val="000000"/>
        </w:rPr>
        <w:t xml:space="preserve"> </w:t>
      </w:r>
      <w:r w:rsidR="00A11EF4">
        <w:rPr>
          <w:b/>
          <w:color w:val="000000"/>
        </w:rPr>
        <w:t>9</w:t>
      </w:r>
      <w:r w:rsidRPr="00C71CC9">
        <w:rPr>
          <w:b/>
          <w:color w:val="000000"/>
        </w:rPr>
        <w:t>:</w:t>
      </w:r>
      <w:r>
        <w:rPr>
          <w:color w:val="000000"/>
        </w:rPr>
        <w:t xml:space="preserve"> </w:t>
      </w:r>
      <w:r w:rsidR="00AC5A66">
        <w:t xml:space="preserve">Cho 2 biểu thức </w:t>
      </w:r>
      <w:r w:rsidR="00AC5A66" w:rsidRPr="00C31613">
        <w:rPr>
          <w:position w:val="-32"/>
        </w:rPr>
        <w:object w:dxaOrig="1320" w:dyaOrig="740" w14:anchorId="657E81F5">
          <v:shape id="_x0000_i1071" type="#_x0000_t75" style="width:65.75pt;height:37.55pt" o:ole="">
            <v:imagedata r:id="rId97" o:title=""/>
          </v:shape>
          <o:OLEObject Type="Embed" ProgID="Equation.DSMT4" ShapeID="_x0000_i1071" DrawAspect="Content" ObjectID="_1701072474" r:id="rId98"/>
        </w:object>
      </w:r>
      <w:r w:rsidR="00AC5A66">
        <w:t xml:space="preserve"> và </w:t>
      </w:r>
      <w:r w:rsidR="00AC5A66" w:rsidRPr="0072032D">
        <w:rPr>
          <w:position w:val="-24"/>
        </w:rPr>
        <w:object w:dxaOrig="2659" w:dyaOrig="660" w14:anchorId="414C81C6">
          <v:shape id="_x0000_i1072" type="#_x0000_t75" style="width:132.75pt;height:33.2pt" o:ole="">
            <v:imagedata r:id="rId99" o:title=""/>
          </v:shape>
          <o:OLEObject Type="Embed" ProgID="Equation.DSMT4" ShapeID="_x0000_i1072" DrawAspect="Content" ObjectID="_1701072475" r:id="rId100"/>
        </w:object>
      </w:r>
      <w:r w:rsidR="00AC5A66">
        <w:t xml:space="preserve"> với x ≠ ±3, x ≠ - 5</w:t>
      </w:r>
    </w:p>
    <w:p w14:paraId="68CF76C1" w14:textId="05717EA4" w:rsidR="00AC5A66" w:rsidRDefault="00AC5A66" w:rsidP="00AC5A66">
      <w:r>
        <w:t xml:space="preserve">a) Tính giá trị biểu thức A khi x = 2 </w:t>
      </w:r>
      <w:r>
        <w:tab/>
      </w:r>
      <w:r>
        <w:tab/>
      </w:r>
      <w:r>
        <w:tab/>
        <w:t>b) Rút gọn biểu thức B</w:t>
      </w:r>
    </w:p>
    <w:p w14:paraId="7A0BAC31" w14:textId="77777777" w:rsidR="00AC5A66" w:rsidRPr="00A11EF4" w:rsidRDefault="00AC5A66" w:rsidP="00AC5A66">
      <w:pPr>
        <w:rPr>
          <w:color w:val="000000"/>
        </w:rPr>
      </w:pPr>
      <w:r>
        <w:rPr>
          <w:color w:val="000000"/>
        </w:rPr>
        <w:lastRenderedPageBreak/>
        <w:t>c) Cho P = A.B. Tìm giá trị nguyên của x để P có giá trị nguyên</w:t>
      </w:r>
    </w:p>
    <w:p w14:paraId="7D96B3A1" w14:textId="5BB5B8C7" w:rsidR="00AC5A66" w:rsidRDefault="00C31613" w:rsidP="00AC5A66">
      <w:r w:rsidRPr="00C31613">
        <w:rPr>
          <w:b/>
          <w:bCs/>
        </w:rPr>
        <w:t>Bài 10:</w:t>
      </w:r>
      <w:r w:rsidR="00AC5A66" w:rsidRPr="00AC5A66">
        <w:rPr>
          <w:color w:val="000000"/>
        </w:rPr>
        <w:t xml:space="preserve"> </w:t>
      </w:r>
      <w:r w:rsidR="00AC5A66">
        <w:rPr>
          <w:color w:val="000000"/>
        </w:rPr>
        <w:t xml:space="preserve">Cho hai biểu thức A = </w:t>
      </w:r>
      <w:r w:rsidR="00AC5A66" w:rsidRPr="0072032D">
        <w:rPr>
          <w:position w:val="-24"/>
        </w:rPr>
        <w:object w:dxaOrig="600" w:dyaOrig="620" w14:anchorId="045DC466">
          <v:shape id="_x0000_i1073" type="#_x0000_t75" style="width:30.05pt;height:31.3pt" o:ole="">
            <v:imagedata r:id="rId101" o:title=""/>
          </v:shape>
          <o:OLEObject Type="Embed" ProgID="Equation.DSMT4" ShapeID="_x0000_i1073" DrawAspect="Content" ObjectID="_1701072476" r:id="rId102"/>
        </w:object>
      </w:r>
      <w:r w:rsidR="00AC5A66">
        <w:t xml:space="preserve"> và B = </w:t>
      </w:r>
      <w:r w:rsidR="00AC5A66" w:rsidRPr="0072032D">
        <w:rPr>
          <w:position w:val="-24"/>
        </w:rPr>
        <w:object w:dxaOrig="2180" w:dyaOrig="620" w14:anchorId="1C4426F1">
          <v:shape id="_x0000_i1074" type="#_x0000_t75" style="width:108.95pt;height:31.3pt" o:ole="">
            <v:imagedata r:id="rId103" o:title=""/>
          </v:shape>
          <o:OLEObject Type="Embed" ProgID="Equation.DSMT4" ShapeID="_x0000_i1074" DrawAspect="Content" ObjectID="_1701072477" r:id="rId104"/>
        </w:object>
      </w:r>
      <w:r w:rsidR="00AC5A66">
        <w:t xml:space="preserve"> với x ≠ 2, x ≠ - 2</w:t>
      </w:r>
    </w:p>
    <w:p w14:paraId="635C5460" w14:textId="433939F7" w:rsidR="00AC5A66" w:rsidRDefault="00AC5A66" w:rsidP="00AC5A66">
      <w:r>
        <w:t>a) Tính giá trị biểu thức A khi x</w:t>
      </w:r>
      <w:r>
        <w:rPr>
          <w:vertAlign w:val="superscript"/>
        </w:rPr>
        <w:t>2</w:t>
      </w:r>
      <w:r>
        <w:t xml:space="preserve"> – 2x = 0</w:t>
      </w:r>
      <w:r>
        <w:tab/>
      </w:r>
      <w:r>
        <w:tab/>
        <w:t>b) Rút gọn biểu thức B</w:t>
      </w:r>
    </w:p>
    <w:p w14:paraId="27AF6C9D" w14:textId="681DD65E" w:rsidR="00C31613" w:rsidRDefault="00AC5A66" w:rsidP="00AC5A66">
      <w:r>
        <w:t>c) Tìm các giá trị nguyên của x để biểu thức C = A + B có giá trị là số nguyên</w:t>
      </w:r>
    </w:p>
    <w:p w14:paraId="7A201C52" w14:textId="77777777" w:rsidR="00AC5A66" w:rsidRDefault="00C31613" w:rsidP="00AC5A66">
      <w:r w:rsidRPr="0009676C">
        <w:rPr>
          <w:b/>
          <w:bCs/>
        </w:rPr>
        <w:t>Bài 11:</w:t>
      </w:r>
      <w:r>
        <w:t xml:space="preserve"> </w:t>
      </w:r>
      <w:r w:rsidR="00AC5A66">
        <w:t xml:space="preserve">Cho 2 biểu thức </w:t>
      </w:r>
      <w:r w:rsidR="00AC5A66" w:rsidRPr="0072032D">
        <w:rPr>
          <w:position w:val="-24"/>
        </w:rPr>
        <w:object w:dxaOrig="3280" w:dyaOrig="660" w14:anchorId="58A2ECBA">
          <v:shape id="_x0000_i1075" type="#_x0000_t75" style="width:164.05pt;height:33.2pt" o:ole="">
            <v:imagedata r:id="rId105" o:title=""/>
          </v:shape>
          <o:OLEObject Type="Embed" ProgID="Equation.DSMT4" ShapeID="_x0000_i1075" DrawAspect="Content" ObjectID="_1701072478" r:id="rId106"/>
        </w:object>
      </w:r>
      <w:r w:rsidR="00AC5A66">
        <w:t xml:space="preserve"> và </w:t>
      </w:r>
      <w:r w:rsidR="00AC5A66" w:rsidRPr="0072032D">
        <w:rPr>
          <w:position w:val="-24"/>
        </w:rPr>
        <w:object w:dxaOrig="1280" w:dyaOrig="620" w14:anchorId="7D60801F">
          <v:shape id="_x0000_i1076" type="#_x0000_t75" style="width:63.85pt;height:31.3pt" o:ole="">
            <v:imagedata r:id="rId107" o:title=""/>
          </v:shape>
          <o:OLEObject Type="Embed" ProgID="Equation.DSMT4" ShapeID="_x0000_i1076" DrawAspect="Content" ObjectID="_1701072479" r:id="rId108"/>
        </w:object>
      </w:r>
      <w:r w:rsidR="00AC5A66" w:rsidRPr="00C31613">
        <w:t xml:space="preserve"> </w:t>
      </w:r>
      <w:r w:rsidR="00AC5A66">
        <w:t>với x ≠ ±3, x ≠ - 2</w:t>
      </w:r>
    </w:p>
    <w:p w14:paraId="3CEB67C1" w14:textId="77777777" w:rsidR="00AC5A66" w:rsidRDefault="00AC5A66" w:rsidP="00AC5A66">
      <w:r>
        <w:t>a) Tính giá trị của biểu thức B khi |2x – 1| = 7</w:t>
      </w:r>
    </w:p>
    <w:p w14:paraId="2DF83B98" w14:textId="77777777" w:rsidR="00AC5A66" w:rsidRDefault="00AC5A66" w:rsidP="00AC5A66">
      <w:r>
        <w:t>b) Rút gọn biểu thức P = A : B</w:t>
      </w:r>
    </w:p>
    <w:p w14:paraId="2AD74360" w14:textId="2712FFF3" w:rsidR="00C31613" w:rsidRPr="00A11EF4" w:rsidRDefault="00AC5A66" w:rsidP="00AC5A66">
      <w:pPr>
        <w:rPr>
          <w:color w:val="000000"/>
        </w:rPr>
      </w:pPr>
      <w:r>
        <w:t>c) Tìm tất cả các giá trị nguyên của x để biểu thức P nhận giá trị là số nguyên</w:t>
      </w:r>
    </w:p>
    <w:p w14:paraId="52ED44AD" w14:textId="1F440F35" w:rsidR="00C71CC9" w:rsidRPr="00C71CC9" w:rsidRDefault="0009676C" w:rsidP="00C90EF5">
      <w:r w:rsidRPr="0009676C">
        <w:rPr>
          <w:b/>
          <w:bCs/>
          <w:color w:val="000000"/>
        </w:rPr>
        <w:t>Bài 12:</w:t>
      </w:r>
      <w:r>
        <w:rPr>
          <w:color w:val="000000"/>
        </w:rPr>
        <w:t xml:space="preserve"> </w:t>
      </w:r>
      <w:r w:rsidR="00E04199" w:rsidRPr="00C71CC9">
        <w:rPr>
          <w:color w:val="000000"/>
        </w:rPr>
        <w:t>Cho biểu thức sau:</w:t>
      </w:r>
      <w:r w:rsidR="00D2297F">
        <w:rPr>
          <w:color w:val="000000"/>
        </w:rPr>
        <w:t xml:space="preserve"> </w:t>
      </w:r>
      <w:r w:rsidR="00C71CC9" w:rsidRPr="00C71CC9">
        <w:rPr>
          <w:position w:val="-28"/>
        </w:rPr>
        <w:object w:dxaOrig="3640" w:dyaOrig="680" w14:anchorId="5D8DA935">
          <v:shape id="_x0000_i1077" type="#_x0000_t75" style="width:181.55pt;height:34.45pt" o:ole="">
            <v:imagedata r:id="rId109" o:title=""/>
          </v:shape>
          <o:OLEObject Type="Embed" ProgID="Equation.3" ShapeID="_x0000_i1077" DrawAspect="Content" ObjectID="_1701072480" r:id="rId110"/>
        </w:object>
      </w:r>
    </w:p>
    <w:p w14:paraId="73708B8B" w14:textId="77777777" w:rsidR="00C71CC9" w:rsidRPr="00C71CC9" w:rsidRDefault="00C71CC9" w:rsidP="008A5CF4">
      <w:pPr>
        <w:ind w:right="72"/>
        <w:jc w:val="both"/>
      </w:pPr>
      <w:r w:rsidRPr="00C71CC9">
        <w:t>a) Rút gọn A.</w:t>
      </w:r>
      <w:r w:rsidR="00E04199">
        <w:tab/>
      </w:r>
      <w:r w:rsidR="00E04199">
        <w:tab/>
      </w:r>
      <w:r w:rsidR="00E04199">
        <w:tab/>
      </w:r>
      <w:r w:rsidRPr="00C71CC9">
        <w:t>b) Tính giá trị của biểu thức A tại x thoả mãn: 2x</w:t>
      </w:r>
      <w:r w:rsidRPr="00C71CC9">
        <w:rPr>
          <w:vertAlign w:val="superscript"/>
        </w:rPr>
        <w:t>2</w:t>
      </w:r>
      <w:r w:rsidRPr="00C71CC9">
        <w:t xml:space="preserve"> + x = 0</w:t>
      </w:r>
    </w:p>
    <w:p w14:paraId="3FA64683" w14:textId="77777777" w:rsidR="00C71CC9" w:rsidRPr="00C71CC9" w:rsidRDefault="00C71CC9" w:rsidP="008A5CF4">
      <w:pPr>
        <w:ind w:right="72"/>
        <w:jc w:val="both"/>
        <w:rPr>
          <w:lang w:val="fr-FR"/>
        </w:rPr>
      </w:pPr>
      <w:r w:rsidRPr="00C71CC9">
        <w:rPr>
          <w:lang w:val="fr-FR"/>
        </w:rPr>
        <w:t xml:space="preserve">c) Tìm x để A= </w:t>
      </w:r>
      <w:r w:rsidRPr="00C71CC9">
        <w:rPr>
          <w:position w:val="-24"/>
          <w:lang w:val="fr-FR"/>
        </w:rPr>
        <w:object w:dxaOrig="240" w:dyaOrig="620" w14:anchorId="1EA15123">
          <v:shape id="_x0000_i1078" type="#_x0000_t75" style="width:11.9pt;height:31.3pt" o:ole="">
            <v:imagedata r:id="rId111" o:title=""/>
          </v:shape>
          <o:OLEObject Type="Embed" ProgID="Equation.3" ShapeID="_x0000_i1078" DrawAspect="Content" ObjectID="_1701072481" r:id="rId112"/>
        </w:object>
      </w:r>
      <w:r w:rsidR="00E04199">
        <w:rPr>
          <w:lang w:val="fr-FR"/>
        </w:rPr>
        <w:tab/>
      </w:r>
      <w:r w:rsidR="00E04199">
        <w:rPr>
          <w:lang w:val="fr-FR"/>
        </w:rPr>
        <w:tab/>
      </w:r>
      <w:r w:rsidRPr="00C71CC9">
        <w:rPr>
          <w:lang w:val="fr-FR"/>
        </w:rPr>
        <w:t>d) Tìm x nguyên để A nguyên dương.</w:t>
      </w:r>
    </w:p>
    <w:p w14:paraId="68EBE289" w14:textId="64247EC6" w:rsidR="00C71CC9" w:rsidRPr="00C71CC9" w:rsidRDefault="00E04199" w:rsidP="008A5CF4">
      <w:r w:rsidRPr="00C71CC9">
        <w:rPr>
          <w:b/>
          <w:color w:val="000000"/>
        </w:rPr>
        <w:t>Bài</w:t>
      </w:r>
      <w:r>
        <w:rPr>
          <w:b/>
          <w:color w:val="000000"/>
        </w:rPr>
        <w:t xml:space="preserve"> </w:t>
      </w:r>
      <w:r w:rsidR="0009676C">
        <w:rPr>
          <w:b/>
          <w:color w:val="000000"/>
        </w:rPr>
        <w:t>13</w:t>
      </w:r>
      <w:r w:rsidRPr="00C71CC9">
        <w:rPr>
          <w:b/>
          <w:color w:val="000000"/>
        </w:rPr>
        <w:t>:</w:t>
      </w:r>
      <w:r>
        <w:rPr>
          <w:color w:val="000000"/>
        </w:rPr>
        <w:t xml:space="preserve"> </w:t>
      </w:r>
      <w:r w:rsidRPr="00C71CC9">
        <w:rPr>
          <w:color w:val="000000"/>
        </w:rPr>
        <w:t>Cho biểu thức sau:</w:t>
      </w:r>
      <w:r w:rsidR="00D2297F">
        <w:rPr>
          <w:color w:val="000000"/>
        </w:rPr>
        <w:t xml:space="preserve"> </w:t>
      </w:r>
      <w:r w:rsidR="00C71CC9" w:rsidRPr="00C71CC9">
        <w:rPr>
          <w:position w:val="-28"/>
        </w:rPr>
        <w:object w:dxaOrig="3980" w:dyaOrig="680" w14:anchorId="2DB2815C">
          <v:shape id="_x0000_i1079" type="#_x0000_t75" style="width:199.1pt;height:34.45pt" o:ole="">
            <v:imagedata r:id="rId113" o:title=""/>
          </v:shape>
          <o:OLEObject Type="Embed" ProgID="Equation.3" ShapeID="_x0000_i1079" DrawAspect="Content" ObjectID="_1701072482" r:id="rId114"/>
        </w:object>
      </w:r>
    </w:p>
    <w:p w14:paraId="3C5E7E88" w14:textId="77777777" w:rsidR="00C71CC9" w:rsidRPr="00C71CC9" w:rsidRDefault="00C71CC9" w:rsidP="008A5CF4">
      <w:pPr>
        <w:ind w:right="72"/>
        <w:jc w:val="both"/>
      </w:pPr>
      <w:r w:rsidRPr="00C71CC9">
        <w:t>a) Rút gọn B.</w:t>
      </w:r>
      <w:r w:rsidR="00E04199">
        <w:tab/>
      </w:r>
      <w:r w:rsidR="00E04199">
        <w:tab/>
      </w:r>
      <w:r w:rsidR="00E04199">
        <w:tab/>
      </w:r>
      <w:r w:rsidRPr="00C71CC9">
        <w:t xml:space="preserve">b) Tính giá trị của biểu thức B tại x thoả mãn: </w:t>
      </w:r>
      <w:r w:rsidRPr="00C71CC9">
        <w:sym w:font="Symbol" w:char="F07C"/>
      </w:r>
      <w:r w:rsidRPr="00C71CC9">
        <w:t>2x + 1</w:t>
      </w:r>
      <w:r w:rsidRPr="00C71CC9">
        <w:sym w:font="Symbol" w:char="F07C"/>
      </w:r>
      <w:r w:rsidRPr="00C71CC9">
        <w:t xml:space="preserve"> = 5</w:t>
      </w:r>
    </w:p>
    <w:p w14:paraId="1028FC4E" w14:textId="77777777" w:rsidR="00C71CC9" w:rsidRDefault="00C71CC9" w:rsidP="008A5CF4">
      <w:pPr>
        <w:ind w:right="72"/>
        <w:jc w:val="both"/>
        <w:rPr>
          <w:lang w:val="fr-FR"/>
        </w:rPr>
      </w:pPr>
      <w:r w:rsidRPr="00C71CC9">
        <w:rPr>
          <w:lang w:val="fr-FR"/>
        </w:rPr>
        <w:t xml:space="preserve">c) Tìm x để B = </w:t>
      </w:r>
      <w:r w:rsidRPr="00C71CC9">
        <w:rPr>
          <w:position w:val="-24"/>
          <w:lang w:val="fr-FR"/>
        </w:rPr>
        <w:object w:dxaOrig="400" w:dyaOrig="620" w14:anchorId="34197180">
          <v:shape id="_x0000_i1080" type="#_x0000_t75" style="width:20.65pt;height:31.3pt" o:ole="">
            <v:imagedata r:id="rId115" o:title=""/>
          </v:shape>
          <o:OLEObject Type="Embed" ProgID="Equation.3" ShapeID="_x0000_i1080" DrawAspect="Content" ObjectID="_1701072483" r:id="rId116"/>
        </w:object>
      </w:r>
      <w:r w:rsidR="00E04199">
        <w:rPr>
          <w:lang w:val="fr-FR"/>
        </w:rPr>
        <w:tab/>
      </w:r>
      <w:r w:rsidR="00E04199">
        <w:rPr>
          <w:lang w:val="fr-FR"/>
        </w:rPr>
        <w:tab/>
      </w:r>
      <w:r w:rsidRPr="00C71CC9">
        <w:rPr>
          <w:lang w:val="fr-FR"/>
        </w:rPr>
        <w:t>d) Tìm x để B &lt; 0.</w:t>
      </w:r>
    </w:p>
    <w:p w14:paraId="1DB12082" w14:textId="13491ECE" w:rsidR="008A5CF4" w:rsidRDefault="008A5CF4" w:rsidP="004F1E84">
      <w:r w:rsidRPr="004F1E84">
        <w:rPr>
          <w:b/>
        </w:rPr>
        <w:t xml:space="preserve">Bài </w:t>
      </w:r>
      <w:r w:rsidR="00EB2217">
        <w:rPr>
          <w:b/>
        </w:rPr>
        <w:t>14</w:t>
      </w:r>
      <w:r w:rsidRPr="004F1E84">
        <w:rPr>
          <w:b/>
        </w:rPr>
        <w:t>:</w:t>
      </w:r>
      <w:r>
        <w:t xml:space="preserve"> </w:t>
      </w:r>
      <w:r w:rsidRPr="0072032D">
        <w:t>T</w:t>
      </w:r>
      <w:r>
        <w:t>ìm a để f(x) chia hết cho g(x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1"/>
        <w:gridCol w:w="5282"/>
      </w:tblGrid>
      <w:tr w:rsidR="008A5CF4" w14:paraId="14CEA846" w14:textId="77777777" w:rsidTr="004F1E84">
        <w:tc>
          <w:tcPr>
            <w:tcW w:w="5281" w:type="dxa"/>
          </w:tcPr>
          <w:p w14:paraId="2F38CD35" w14:textId="77777777" w:rsidR="008A5CF4" w:rsidRPr="0072032D" w:rsidRDefault="008A5CF4" w:rsidP="004F1E84">
            <w:pPr>
              <w:pStyle w:val="ListParagraph"/>
              <w:numPr>
                <w:ilvl w:val="0"/>
                <w:numId w:val="11"/>
              </w:numPr>
              <w:ind w:left="720"/>
            </w:pPr>
            <w:r w:rsidRPr="0072032D">
              <w:t>f(x) = 2x</w:t>
            </w:r>
            <w:r w:rsidRPr="0072032D">
              <w:rPr>
                <w:vertAlign w:val="superscript"/>
              </w:rPr>
              <w:t>2</w:t>
            </w:r>
            <w:r w:rsidRPr="0072032D">
              <w:t xml:space="preserve"> + 3x + a và g(x) = x + 2</w:t>
            </w:r>
          </w:p>
          <w:p w14:paraId="312523A6" w14:textId="77777777" w:rsidR="008A5CF4" w:rsidRDefault="008A5CF4" w:rsidP="004F1E84">
            <w:pPr>
              <w:pStyle w:val="ListParagraph"/>
              <w:numPr>
                <w:ilvl w:val="0"/>
                <w:numId w:val="11"/>
              </w:numPr>
              <w:ind w:left="720"/>
            </w:pPr>
            <w:r w:rsidRPr="0072032D">
              <w:t>f(x) = 2x</w:t>
            </w:r>
            <w:r w:rsidRPr="0072032D">
              <w:rPr>
                <w:vertAlign w:val="superscript"/>
              </w:rPr>
              <w:t>2</w:t>
            </w:r>
            <w:r w:rsidRPr="0072032D">
              <w:t xml:space="preserve"> - 5x + a và g(x) = 2x + 1</w:t>
            </w:r>
          </w:p>
        </w:tc>
        <w:tc>
          <w:tcPr>
            <w:tcW w:w="5282" w:type="dxa"/>
          </w:tcPr>
          <w:p w14:paraId="78D57663" w14:textId="77777777" w:rsidR="008A5CF4" w:rsidRPr="0072032D" w:rsidRDefault="008A5CF4" w:rsidP="004F1E84">
            <w:pPr>
              <w:pStyle w:val="ListParagraph"/>
              <w:numPr>
                <w:ilvl w:val="0"/>
                <w:numId w:val="11"/>
              </w:numPr>
              <w:ind w:left="720"/>
            </w:pPr>
            <w:r w:rsidRPr="0072032D">
              <w:t>f(x) = -3x</w:t>
            </w:r>
            <w:r w:rsidRPr="0072032D">
              <w:rPr>
                <w:vertAlign w:val="superscript"/>
              </w:rPr>
              <w:t>2</w:t>
            </w:r>
            <w:r w:rsidRPr="0072032D">
              <w:t xml:space="preserve"> - x + a và g(x) = x - 4</w:t>
            </w:r>
          </w:p>
          <w:p w14:paraId="302BA110" w14:textId="77777777" w:rsidR="008A5CF4" w:rsidRDefault="008A5CF4" w:rsidP="004F1E84">
            <w:pPr>
              <w:pStyle w:val="ListParagraph"/>
              <w:numPr>
                <w:ilvl w:val="0"/>
                <w:numId w:val="11"/>
              </w:numPr>
              <w:ind w:left="720"/>
            </w:pPr>
            <w:r w:rsidRPr="0072032D">
              <w:t>f(x) = x</w:t>
            </w:r>
            <w:r w:rsidRPr="0072032D">
              <w:rPr>
                <w:vertAlign w:val="superscript"/>
              </w:rPr>
              <w:t>2</w:t>
            </w:r>
            <w:r w:rsidRPr="0072032D">
              <w:t xml:space="preserve"> - 4x + a và g(x) = x </w:t>
            </w:r>
            <w:r>
              <w:t>–</w:t>
            </w:r>
            <w:r w:rsidRPr="0072032D">
              <w:t xml:space="preserve"> 5</w:t>
            </w:r>
          </w:p>
        </w:tc>
      </w:tr>
    </w:tbl>
    <w:p w14:paraId="69F6637A" w14:textId="59973440" w:rsidR="00453666" w:rsidRDefault="00453666" w:rsidP="00453666">
      <w:pPr>
        <w:rPr>
          <w:rFonts w:eastAsia="Bold"/>
          <w:bCs/>
          <w:color w:val="000000"/>
          <w:lang w:eastAsia="zh-CN" w:bidi="ar"/>
        </w:rPr>
      </w:pPr>
      <w:r>
        <w:rPr>
          <w:rFonts w:eastAsia="Bold"/>
          <w:b/>
          <w:color w:val="000000"/>
          <w:lang w:eastAsia="zh-CN" w:bidi="ar"/>
        </w:rPr>
        <w:t xml:space="preserve">Bài </w:t>
      </w:r>
      <w:r w:rsidR="006C3B19">
        <w:rPr>
          <w:rFonts w:eastAsia="Bold"/>
          <w:b/>
          <w:color w:val="000000"/>
          <w:lang w:eastAsia="zh-CN" w:bidi="ar"/>
        </w:rPr>
        <w:t>15</w:t>
      </w:r>
      <w:r>
        <w:rPr>
          <w:rFonts w:eastAsia="Bold"/>
          <w:b/>
          <w:color w:val="000000"/>
          <w:lang w:eastAsia="zh-CN" w:bidi="ar"/>
        </w:rPr>
        <w:t>:</w:t>
      </w:r>
      <w:r>
        <w:rPr>
          <w:rFonts w:eastAsia="Bold"/>
          <w:bCs/>
          <w:color w:val="000000"/>
          <w:lang w:eastAsia="zh-CN" w:bidi="ar"/>
        </w:rPr>
        <w:t xml:space="preserve"> a) Tìm GTLN của </w:t>
      </w:r>
      <w:r>
        <w:rPr>
          <w:rFonts w:eastAsia="Bold"/>
          <w:bCs/>
          <w:color w:val="000000"/>
          <w:position w:val="-24"/>
          <w:lang w:eastAsia="zh-CN" w:bidi="ar"/>
        </w:rPr>
        <w:object w:dxaOrig="1680" w:dyaOrig="620" w14:anchorId="36BD8078">
          <v:shape id="_x0000_i1081" type="#_x0000_t75" style="width:83.9pt;height:31.3pt" o:ole="">
            <v:imagedata r:id="rId117" o:title=""/>
          </v:shape>
          <o:OLEObject Type="Embed" ProgID="Equation.3" ShapeID="_x0000_i1081" DrawAspect="Content" ObjectID="_1701072484" r:id="rId118"/>
        </w:object>
      </w:r>
      <w:r>
        <w:rPr>
          <w:rFonts w:eastAsia="Bold"/>
          <w:bCs/>
          <w:color w:val="000000"/>
          <w:lang w:eastAsia="zh-CN" w:bidi="ar"/>
        </w:rPr>
        <w:tab/>
      </w:r>
      <w:r>
        <w:rPr>
          <w:rFonts w:eastAsia="Bold"/>
          <w:bCs/>
          <w:color w:val="000000"/>
          <w:lang w:eastAsia="zh-CN" w:bidi="ar"/>
        </w:rPr>
        <w:tab/>
        <w:t xml:space="preserve">b) Tìm GTNN của </w:t>
      </w:r>
      <w:r>
        <w:rPr>
          <w:rFonts w:eastAsia="Bold"/>
          <w:bCs/>
          <w:color w:val="000000"/>
          <w:position w:val="-24"/>
          <w:lang w:eastAsia="zh-CN" w:bidi="ar"/>
        </w:rPr>
        <w:object w:dxaOrig="1719" w:dyaOrig="620" w14:anchorId="1EF64D0B">
          <v:shape id="_x0000_i1082" type="#_x0000_t75" style="width:85.75pt;height:31.3pt" o:ole="">
            <v:imagedata r:id="rId119" o:title=""/>
          </v:shape>
          <o:OLEObject Type="Embed" ProgID="Equation.3" ShapeID="_x0000_i1082" DrawAspect="Content" ObjectID="_1701072485" r:id="rId120"/>
        </w:object>
      </w:r>
    </w:p>
    <w:p w14:paraId="0FB5D0D4" w14:textId="18BC505F" w:rsidR="00453666" w:rsidRDefault="00453666" w:rsidP="00453666">
      <w:r>
        <w:rPr>
          <w:b/>
          <w:bCs/>
        </w:rPr>
        <w:t xml:space="preserve">Bài </w:t>
      </w:r>
      <w:r w:rsidR="006C3B19">
        <w:rPr>
          <w:b/>
          <w:bCs/>
        </w:rPr>
        <w:t>1</w:t>
      </w:r>
      <w:r>
        <w:rPr>
          <w:b/>
          <w:bCs/>
        </w:rPr>
        <w:t>6:</w:t>
      </w:r>
      <w:r>
        <w:t xml:space="preserve"> Cho x, y, z ≠ 0 và x + y + z = 0. Tính giá trị </w:t>
      </w:r>
      <w:r>
        <w:rPr>
          <w:position w:val="-30"/>
        </w:rPr>
        <w:object w:dxaOrig="4660" w:dyaOrig="680" w14:anchorId="4BE1915A">
          <v:shape id="_x0000_i1083" type="#_x0000_t75" style="width:232.9pt;height:33.8pt" o:ole="">
            <v:imagedata r:id="rId121" o:title=""/>
          </v:shape>
          <o:OLEObject Type="Embed" ProgID="Equation.3" ShapeID="_x0000_i1083" DrawAspect="Content" ObjectID="_1701072486" r:id="rId122"/>
        </w:object>
      </w:r>
    </w:p>
    <w:p w14:paraId="4D190113" w14:textId="0B640D2E" w:rsidR="00453666" w:rsidRDefault="00453666" w:rsidP="00453666">
      <w:pPr>
        <w:jc w:val="both"/>
      </w:pPr>
      <w:r>
        <w:rPr>
          <w:b/>
          <w:bCs/>
        </w:rPr>
        <w:t xml:space="preserve">Bài </w:t>
      </w:r>
      <w:r w:rsidR="006C3B19">
        <w:rPr>
          <w:b/>
          <w:bCs/>
        </w:rPr>
        <w:t>1</w:t>
      </w:r>
      <w:r>
        <w:rPr>
          <w:b/>
          <w:bCs/>
        </w:rPr>
        <w:t xml:space="preserve">7: </w:t>
      </w:r>
      <w:r>
        <w:t xml:space="preserve">Cho các số x, y, z khác nhau từng đôi một và </w:t>
      </w:r>
      <w:r>
        <w:rPr>
          <w:rFonts w:eastAsia="MS Mincho"/>
          <w:position w:val="-28"/>
          <w:lang w:eastAsia="ja-JP"/>
        </w:rPr>
        <w:object w:dxaOrig="2355" w:dyaOrig="660" w14:anchorId="279213B8">
          <v:shape id="_x0000_i1084" type="#_x0000_t75" style="width:117.7pt;height:33.2pt" o:ole="">
            <v:imagedata r:id="rId123" o:title=""/>
          </v:shape>
          <o:OLEObject Type="Embed" ProgID="Equation.DSMT4" ShapeID="_x0000_i1084" DrawAspect="Content" ObjectID="_1701072487" r:id="rId124"/>
        </w:object>
      </w:r>
      <w:r>
        <w:t>.</w:t>
      </w:r>
    </w:p>
    <w:p w14:paraId="534B083F" w14:textId="3464C2F2" w:rsidR="00453666" w:rsidRDefault="00453666" w:rsidP="00453666">
      <w:pPr>
        <w:rPr>
          <w:rFonts w:eastAsia="MS Mincho"/>
          <w:lang w:eastAsia="ja-JP"/>
        </w:rPr>
      </w:pPr>
      <w:r>
        <w:t xml:space="preserve">Tính giá trị B = </w:t>
      </w:r>
      <w:r>
        <w:rPr>
          <w:rFonts w:eastAsia="MS Mincho"/>
          <w:position w:val="-28"/>
          <w:lang w:eastAsia="ja-JP"/>
        </w:rPr>
        <w:object w:dxaOrig="2804" w:dyaOrig="660" w14:anchorId="2A0B5482">
          <v:shape id="_x0000_i1085" type="#_x0000_t75" style="width:140.25pt;height:33.2pt" o:ole="">
            <v:imagedata r:id="rId125" o:title=""/>
          </v:shape>
          <o:OLEObject Type="Embed" ProgID="Equation.DSMT4" ShapeID="_x0000_i1085" DrawAspect="Content" ObjectID="_1701072488" r:id="rId126"/>
        </w:object>
      </w:r>
    </w:p>
    <w:p w14:paraId="18979FA0" w14:textId="51489DE4" w:rsidR="00F12C28" w:rsidRPr="00F12C28" w:rsidRDefault="00F12C28" w:rsidP="00453666">
      <w:pPr>
        <w:rPr>
          <w:rFonts w:eastAsia="MS Mincho"/>
          <w:lang w:eastAsia="ja-JP"/>
        </w:rPr>
      </w:pPr>
      <w:r w:rsidRPr="00F12C28">
        <w:rPr>
          <w:rFonts w:eastAsia="MS Mincho"/>
          <w:b/>
          <w:bCs/>
          <w:lang w:eastAsia="ja-JP"/>
        </w:rPr>
        <w:t>Bài 18:</w:t>
      </w:r>
      <w:r>
        <w:rPr>
          <w:rFonts w:eastAsia="MS Mincho"/>
          <w:lang w:eastAsia="ja-JP"/>
        </w:rPr>
        <w:t xml:space="preserve"> Cho x – y = 2. Tính giá trị của biểu thức A = 2(x</w:t>
      </w:r>
      <w:r>
        <w:rPr>
          <w:rFonts w:eastAsia="MS Mincho"/>
          <w:vertAlign w:val="superscript"/>
          <w:lang w:eastAsia="ja-JP"/>
        </w:rPr>
        <w:t xml:space="preserve">3 </w:t>
      </w:r>
      <w:r>
        <w:rPr>
          <w:rFonts w:eastAsia="MS Mincho"/>
          <w:lang w:eastAsia="ja-JP"/>
        </w:rPr>
        <w:t>– y</w:t>
      </w:r>
      <w:r>
        <w:rPr>
          <w:rFonts w:eastAsia="MS Mincho"/>
          <w:vertAlign w:val="superscript"/>
          <w:lang w:eastAsia="ja-JP"/>
        </w:rPr>
        <w:t>3</w:t>
      </w:r>
      <w:r>
        <w:rPr>
          <w:rFonts w:eastAsia="MS Mincho"/>
          <w:lang w:eastAsia="ja-JP"/>
        </w:rPr>
        <w:t>) – 3(x + y)</w:t>
      </w:r>
      <w:r>
        <w:rPr>
          <w:rFonts w:eastAsia="MS Mincho"/>
          <w:vertAlign w:val="superscript"/>
          <w:lang w:eastAsia="ja-JP"/>
        </w:rPr>
        <w:t>2</w:t>
      </w:r>
    </w:p>
    <w:p w14:paraId="571A4784" w14:textId="01CE26DD" w:rsidR="00603F42" w:rsidRPr="00C71CC9" w:rsidRDefault="00C71CC9" w:rsidP="008A5CF4">
      <w:pPr>
        <w:rPr>
          <w:b/>
          <w:i/>
          <w:iCs/>
          <w:color w:val="000000"/>
          <w:u w:val="single"/>
        </w:rPr>
      </w:pPr>
      <w:r w:rsidRPr="00C71CC9">
        <w:rPr>
          <w:b/>
          <w:i/>
          <w:iCs/>
          <w:color w:val="000000"/>
          <w:u w:val="single"/>
        </w:rPr>
        <w:t>II. Hình học</w:t>
      </w:r>
    </w:p>
    <w:p w14:paraId="263674BD" w14:textId="69DE23EB" w:rsidR="00002686" w:rsidRPr="00C71CC9" w:rsidRDefault="00002686" w:rsidP="008A5CF4">
      <w:pPr>
        <w:rPr>
          <w:color w:val="000000"/>
        </w:rPr>
      </w:pPr>
      <w:r w:rsidRPr="00F12C28">
        <w:rPr>
          <w:b/>
          <w:color w:val="000000"/>
        </w:rPr>
        <w:t>Bài 1</w:t>
      </w:r>
      <w:r w:rsidR="00F12C28" w:rsidRPr="00F12C28">
        <w:rPr>
          <w:b/>
          <w:color w:val="000000"/>
        </w:rPr>
        <w:t>9</w:t>
      </w:r>
      <w:r w:rsidRPr="00F12C28">
        <w:rPr>
          <w:b/>
          <w:color w:val="000000"/>
        </w:rPr>
        <w:t>:</w:t>
      </w:r>
      <w:r w:rsidRPr="00C71CC9">
        <w:rPr>
          <w:i/>
          <w:iCs/>
          <w:color w:val="000000"/>
        </w:rPr>
        <w:t xml:space="preserve">  </w:t>
      </w:r>
      <w:r w:rsidRPr="00C71CC9">
        <w:rPr>
          <w:color w:val="000000"/>
        </w:rPr>
        <w:t xml:space="preserve">Cho </w:t>
      </w:r>
      <w:r w:rsidRPr="00C71CC9">
        <w:rPr>
          <w:color w:val="000000"/>
        </w:rPr>
        <w:sym w:font="Symbol" w:char="F044"/>
      </w:r>
      <w:r w:rsidRPr="00C71CC9">
        <w:rPr>
          <w:color w:val="000000"/>
        </w:rPr>
        <w:t>ABC vuông tại A và D là trung điểm BC. Gọi M là điểm đối xứng của D qua AB.  E là giao điểm của DM và AB. Gọi N là điểm đối xứng của D qua AC, F là giao điểm của DN và AC.</w:t>
      </w:r>
    </w:p>
    <w:p w14:paraId="12292BB6" w14:textId="77777777" w:rsidR="00002686" w:rsidRPr="00C71CC9" w:rsidRDefault="00002686" w:rsidP="008A5CF4">
      <w:pPr>
        <w:numPr>
          <w:ilvl w:val="0"/>
          <w:numId w:val="1"/>
        </w:numPr>
        <w:rPr>
          <w:color w:val="000000"/>
        </w:rPr>
      </w:pPr>
      <w:r w:rsidRPr="00C71CC9">
        <w:rPr>
          <w:color w:val="000000"/>
          <w:lang w:val="pt-BR"/>
        </w:rPr>
        <w:t xml:space="preserve">Tứ giác AEDF là hình gì? </w:t>
      </w:r>
      <w:r w:rsidRPr="00C71CC9">
        <w:rPr>
          <w:color w:val="000000"/>
        </w:rPr>
        <w:t>Vì sao?</w:t>
      </w:r>
    </w:p>
    <w:p w14:paraId="507EAFAC" w14:textId="77777777" w:rsidR="00002686" w:rsidRPr="00C71CC9" w:rsidRDefault="00002686" w:rsidP="008A5CF4">
      <w:pPr>
        <w:numPr>
          <w:ilvl w:val="0"/>
          <w:numId w:val="1"/>
        </w:numPr>
        <w:rPr>
          <w:color w:val="000000"/>
        </w:rPr>
      </w:pPr>
      <w:r w:rsidRPr="00C71CC9">
        <w:rPr>
          <w:color w:val="000000"/>
          <w:lang w:val="pt-BR"/>
        </w:rPr>
        <w:t xml:space="preserve">Tứ giác ADBM là hình gì? </w:t>
      </w:r>
      <w:r w:rsidRPr="00C71CC9">
        <w:rPr>
          <w:color w:val="000000"/>
        </w:rPr>
        <w:t>Vì sao?</w:t>
      </w:r>
    </w:p>
    <w:p w14:paraId="2726290F" w14:textId="77777777" w:rsidR="00002686" w:rsidRPr="00C71CC9" w:rsidRDefault="00002686" w:rsidP="008A5CF4">
      <w:pPr>
        <w:numPr>
          <w:ilvl w:val="0"/>
          <w:numId w:val="1"/>
        </w:numPr>
        <w:rPr>
          <w:color w:val="000000"/>
          <w:lang w:val="pt-BR"/>
        </w:rPr>
      </w:pPr>
      <w:r w:rsidRPr="00C71CC9">
        <w:rPr>
          <w:color w:val="000000"/>
          <w:lang w:val="pt-BR"/>
        </w:rPr>
        <w:t>Chứng minh M đối xứng với N qua A</w:t>
      </w:r>
    </w:p>
    <w:p w14:paraId="7E01FA8A" w14:textId="5A822046" w:rsidR="00002686" w:rsidRPr="00C71CC9" w:rsidRDefault="00002686" w:rsidP="008A5CF4">
      <w:pPr>
        <w:numPr>
          <w:ilvl w:val="0"/>
          <w:numId w:val="1"/>
        </w:numPr>
        <w:rPr>
          <w:color w:val="000000"/>
          <w:lang w:val="pt-BR"/>
        </w:rPr>
      </w:pPr>
      <w:r w:rsidRPr="00C71CC9">
        <w:rPr>
          <w:color w:val="000000"/>
        </w:rPr>
        <w:sym w:font="Symbol" w:char="F044"/>
      </w:r>
      <w:r w:rsidRPr="00C71CC9">
        <w:rPr>
          <w:color w:val="000000"/>
          <w:lang w:val="pt-BR"/>
        </w:rPr>
        <w:t>ABC cần có thêm điều kiện gì thì tứ giác AEDF là hình vuông?</w:t>
      </w:r>
    </w:p>
    <w:p w14:paraId="2CF57506" w14:textId="0A14E463" w:rsidR="00002686" w:rsidRPr="00C71CC9" w:rsidRDefault="00002686" w:rsidP="008A5CF4">
      <w:r w:rsidRPr="00F12C28">
        <w:rPr>
          <w:b/>
          <w:color w:val="000000"/>
        </w:rPr>
        <w:t>Bài 2</w:t>
      </w:r>
      <w:r w:rsidR="00F12C28" w:rsidRPr="00F12C28">
        <w:rPr>
          <w:b/>
          <w:color w:val="000000"/>
        </w:rPr>
        <w:t>0</w:t>
      </w:r>
      <w:r w:rsidRPr="00F12C28">
        <w:rPr>
          <w:b/>
          <w:color w:val="000000"/>
        </w:rPr>
        <w:t>:</w:t>
      </w:r>
      <w:r w:rsidRPr="00C71CC9">
        <w:rPr>
          <w:i/>
          <w:iCs/>
          <w:color w:val="000000"/>
        </w:rPr>
        <w:t xml:space="preserve">  </w:t>
      </w:r>
      <w:r w:rsidRPr="00C71CC9">
        <w:t xml:space="preserve">Cho </w:t>
      </w:r>
      <w:r w:rsidRPr="00C71CC9">
        <w:rPr>
          <w:position w:val="-6"/>
        </w:rPr>
        <w:object w:dxaOrig="720" w:dyaOrig="279" w14:anchorId="180C4E0E">
          <v:shape id="_x0000_i1086" type="#_x0000_t75" style="width:36.3pt;height:13.75pt" o:ole="">
            <v:imagedata r:id="rId127" o:title=""/>
          </v:shape>
          <o:OLEObject Type="Embed" ProgID="Equation.DSMT4" ShapeID="_x0000_i1086" DrawAspect="Content" ObjectID="_1701072489" r:id="rId128"/>
        </w:object>
      </w:r>
      <w:r w:rsidRPr="00C71CC9">
        <w:t xml:space="preserve"> vuông ở A , trung tuyến AM . Gọi I là trung điểm của AB , N đối xứng với M qua I </w:t>
      </w:r>
    </w:p>
    <w:p w14:paraId="5F972871" w14:textId="77777777" w:rsidR="00002686" w:rsidRPr="00C71CC9" w:rsidRDefault="00002686" w:rsidP="008A5CF4">
      <w:pPr>
        <w:numPr>
          <w:ilvl w:val="0"/>
          <w:numId w:val="2"/>
        </w:numPr>
      </w:pPr>
      <w:r w:rsidRPr="00C71CC9">
        <w:t xml:space="preserve">Các  tứ giác ANMC , AMBN  là hình gì ? Vì sao ? </w:t>
      </w:r>
    </w:p>
    <w:p w14:paraId="44F758E8" w14:textId="77777777" w:rsidR="00002686" w:rsidRPr="00C71CC9" w:rsidRDefault="00002686" w:rsidP="008A5CF4">
      <w:pPr>
        <w:numPr>
          <w:ilvl w:val="0"/>
          <w:numId w:val="2"/>
        </w:numPr>
      </w:pPr>
      <w:r w:rsidRPr="00C71CC9">
        <w:t xml:space="preserve">Cho AB = 4 cm ; AC = 6 cm .Tính diện tích tứ giác  AMBN </w:t>
      </w:r>
    </w:p>
    <w:p w14:paraId="601A9EA9" w14:textId="77777777" w:rsidR="00002686" w:rsidRPr="00C71CC9" w:rsidRDefault="00002686" w:rsidP="008A5CF4">
      <w:pPr>
        <w:ind w:left="360"/>
      </w:pPr>
      <w:r w:rsidRPr="00C71CC9">
        <w:t xml:space="preserve">c. Tam giác vuông ABC có điều kiện gì  thì AMBN là hình vuông ? </w:t>
      </w:r>
    </w:p>
    <w:p w14:paraId="7845A630" w14:textId="299720E6" w:rsidR="00D2297F" w:rsidRPr="00C71CC9" w:rsidRDefault="00002686" w:rsidP="008A5CF4">
      <w:pPr>
        <w:ind w:right="282"/>
        <w:rPr>
          <w:lang w:val="nl-NL"/>
        </w:rPr>
      </w:pPr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21</w:t>
      </w:r>
      <w:r w:rsidRPr="00F12C28">
        <w:rPr>
          <w:b/>
          <w:color w:val="000000"/>
        </w:rPr>
        <w:t>:</w:t>
      </w:r>
      <w:r w:rsidRPr="00C71CC9">
        <w:rPr>
          <w:color w:val="000000"/>
          <w:lang w:val="nl-NL"/>
        </w:rPr>
        <w:t xml:space="preserve"> </w:t>
      </w:r>
      <w:r w:rsidR="00D2297F" w:rsidRPr="00C71CC9">
        <w:rPr>
          <w:lang w:val="nl-NL"/>
        </w:rPr>
        <w:t>Cho tam giác ABC vuông tại A, đường cao AH. Gọi D là điểm đối xứng với H qua AB, M là giao điểm của AB và DH , gọi E là điểm đối xứng với H qua AC, N là giao điểm của AC và HE.</w:t>
      </w:r>
    </w:p>
    <w:p w14:paraId="230575C0" w14:textId="77777777" w:rsidR="00D2297F" w:rsidRPr="00C71CC9" w:rsidRDefault="00D2297F" w:rsidP="008A5CF4">
      <w:pPr>
        <w:tabs>
          <w:tab w:val="num" w:pos="284"/>
        </w:tabs>
        <w:ind w:right="282"/>
        <w:rPr>
          <w:lang w:val="nl-NL"/>
        </w:rPr>
      </w:pPr>
      <w:r w:rsidRPr="00C71CC9">
        <w:rPr>
          <w:lang w:val="nl-NL"/>
        </w:rPr>
        <w:t xml:space="preserve">      a./ Chứng minh tứ giác AMHN là hình chữ nhật .</w:t>
      </w:r>
    </w:p>
    <w:p w14:paraId="23831966" w14:textId="77777777" w:rsidR="00D2297F" w:rsidRPr="00C71CC9" w:rsidRDefault="00D2297F" w:rsidP="008A5CF4">
      <w:pPr>
        <w:tabs>
          <w:tab w:val="num" w:pos="284"/>
        </w:tabs>
        <w:ind w:right="282"/>
        <w:rPr>
          <w:lang w:val="nl-NL"/>
        </w:rPr>
      </w:pPr>
      <w:r w:rsidRPr="00C71CC9">
        <w:rPr>
          <w:lang w:val="nl-NL"/>
        </w:rPr>
        <w:t xml:space="preserve">      b./ Chứng minh rằng D đối xứng với E qua A.</w:t>
      </w:r>
    </w:p>
    <w:p w14:paraId="77721EF1" w14:textId="77777777" w:rsidR="00D2297F" w:rsidRPr="00C71CC9" w:rsidRDefault="00D2297F" w:rsidP="008A5CF4">
      <w:pPr>
        <w:tabs>
          <w:tab w:val="num" w:pos="284"/>
        </w:tabs>
        <w:ind w:right="282"/>
        <w:rPr>
          <w:lang w:val="nl-NL"/>
        </w:rPr>
      </w:pPr>
      <w:r w:rsidRPr="00C71CC9">
        <w:rPr>
          <w:lang w:val="nl-NL"/>
        </w:rPr>
        <w:t xml:space="preserve">      c./ Tìm điều kiện của tam giác ABC để tứ giác AMHN là hình vuông.</w:t>
      </w:r>
    </w:p>
    <w:p w14:paraId="0A77B269" w14:textId="5D0EAF98" w:rsidR="00B67175" w:rsidRPr="00C71CC9" w:rsidRDefault="00D2297F" w:rsidP="00B67175">
      <w:pPr>
        <w:ind w:right="282"/>
      </w:pPr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22</w:t>
      </w:r>
      <w:r>
        <w:rPr>
          <w:b/>
          <w:i/>
          <w:iCs/>
          <w:color w:val="000000"/>
        </w:rPr>
        <w:t xml:space="preserve"> </w:t>
      </w:r>
      <w:r w:rsidRPr="00C71CC9">
        <w:rPr>
          <w:color w:val="000000"/>
          <w:lang w:val="nl-NL"/>
        </w:rPr>
        <w:t xml:space="preserve"> </w:t>
      </w:r>
      <w:r w:rsidR="00B67175" w:rsidRPr="00C71CC9">
        <w:t>Cho ∆ABC vuông tại A, D là trung điểm BC. Gọi M, N lần lượt là hình chiếu của điểm D trên AB, AC.</w:t>
      </w:r>
    </w:p>
    <w:p w14:paraId="2D042E4D" w14:textId="77777777" w:rsidR="00B67175" w:rsidRPr="00C71CC9" w:rsidRDefault="00B67175" w:rsidP="00B67175">
      <w:r w:rsidRPr="00C71CC9">
        <w:t>a) Cm: ANDM là hình chữ nhật</w:t>
      </w:r>
      <w:r w:rsidRPr="00C71CC9">
        <w:tab/>
      </w:r>
      <w:r w:rsidRPr="00C71CC9">
        <w:tab/>
        <w:t>b) Cho AB = 6cm, AC = 8cm. Tính AD?</w:t>
      </w:r>
    </w:p>
    <w:p w14:paraId="147116BE" w14:textId="77777777" w:rsidR="00B67175" w:rsidRPr="00C71CC9" w:rsidRDefault="00B67175" w:rsidP="00B67175">
      <w:r w:rsidRPr="00C71CC9">
        <w:t>c) Gọi I, K lần lượt là điểm đối xứng của N, M qua D. Tứ giác MNKI là hình gì? Vì sao?</w:t>
      </w:r>
    </w:p>
    <w:p w14:paraId="51823789" w14:textId="77777777" w:rsidR="00B67175" w:rsidRPr="00C71CC9" w:rsidRDefault="00B67175" w:rsidP="00B67175">
      <w:r w:rsidRPr="00C71CC9">
        <w:t>d) Kẻ đường cao AH của ∆ABC (H thuộc BC). Tính số đo góc MHN?</w:t>
      </w:r>
    </w:p>
    <w:p w14:paraId="6A90C77F" w14:textId="0B996BAC" w:rsidR="00D2297F" w:rsidRPr="00C71CC9" w:rsidRDefault="00D2297F" w:rsidP="00B67175">
      <w:pPr>
        <w:ind w:right="282"/>
        <w:rPr>
          <w:lang w:val="nl-NL"/>
        </w:rPr>
      </w:pPr>
    </w:p>
    <w:p w14:paraId="18E46048" w14:textId="64CA79CC" w:rsidR="00B67175" w:rsidRPr="00C71CC9" w:rsidRDefault="00002686" w:rsidP="00B67175"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23</w:t>
      </w:r>
      <w:r w:rsidRPr="00F12C28">
        <w:rPr>
          <w:b/>
          <w:color w:val="000000"/>
        </w:rPr>
        <w:t>:</w:t>
      </w:r>
      <w:r w:rsidRPr="00C71CC9">
        <w:t xml:space="preserve"> </w:t>
      </w:r>
      <w:r w:rsidR="00B67175" w:rsidRPr="00C71CC9">
        <w:t>Cho ∆ABC vuông ở A, H là điểm bất kỳ trên BC (H khác B, C). Từ H kẻ HE, HF vuông góc với AB, AC</w:t>
      </w:r>
    </w:p>
    <w:p w14:paraId="0C4E6E7F" w14:textId="77777777" w:rsidR="00B67175" w:rsidRPr="00C71CC9" w:rsidRDefault="00B67175" w:rsidP="00B67175">
      <w:r w:rsidRPr="00C71CC9">
        <w:t>a) Cm: AEHF là hình chữ nhật và AH = EF</w:t>
      </w:r>
    </w:p>
    <w:p w14:paraId="37F1A46D" w14:textId="77777777" w:rsidR="00B67175" w:rsidRPr="00C71CC9" w:rsidRDefault="00B67175" w:rsidP="00B67175">
      <w:r w:rsidRPr="00C71CC9">
        <w:t>b) Trên tia FC xác định K sao cho FK = AF. Cm: EHKF là hình bình hành</w:t>
      </w:r>
    </w:p>
    <w:p w14:paraId="4C3DBC78" w14:textId="77777777" w:rsidR="00B67175" w:rsidRPr="00C71CC9" w:rsidRDefault="00B67175" w:rsidP="00B67175">
      <w:r w:rsidRPr="00C71CC9">
        <w:t>c) Tìm vị trí H trên BC để AEHF là hình vuông?</w:t>
      </w:r>
    </w:p>
    <w:p w14:paraId="77741D62" w14:textId="77777777" w:rsidR="00B67175" w:rsidRPr="00C71CC9" w:rsidRDefault="00B67175" w:rsidP="00B67175">
      <w:r w:rsidRPr="00C71CC9">
        <w:t>d) Gọi O là giao điểm của AH và EF, I là giao điểm của HF và EK. Chứng minh OI = ¼ AK</w:t>
      </w:r>
    </w:p>
    <w:p w14:paraId="606DDDEF" w14:textId="605C1053" w:rsidR="00B67175" w:rsidRPr="00C71CC9" w:rsidRDefault="00002686" w:rsidP="00B67175"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24</w:t>
      </w:r>
      <w:r w:rsidRPr="00F12C28">
        <w:rPr>
          <w:b/>
          <w:color w:val="000000"/>
        </w:rPr>
        <w:t>:</w:t>
      </w:r>
      <w:r w:rsidRPr="00C71CC9">
        <w:rPr>
          <w:i/>
          <w:iCs/>
          <w:color w:val="000000"/>
        </w:rPr>
        <w:t xml:space="preserve">  </w:t>
      </w:r>
      <w:r w:rsidR="00B67175" w:rsidRPr="00C71CC9">
        <w:t xml:space="preserve">Cho ∆ABC vuông tại A. Từ trung điểm M của BC kẻ MD, ME lần lượt vuông góc với AB, AC </w:t>
      </w:r>
    </w:p>
    <w:p w14:paraId="71E809B0" w14:textId="77777777" w:rsidR="00B67175" w:rsidRPr="00C71CC9" w:rsidRDefault="00B67175" w:rsidP="00B67175">
      <w:r w:rsidRPr="00C71CC9">
        <w:t>a) Chứng minh ADME là hình chữ nhật</w:t>
      </w:r>
    </w:p>
    <w:p w14:paraId="6DC8AC68" w14:textId="77777777" w:rsidR="00B67175" w:rsidRPr="00C71CC9" w:rsidRDefault="00B67175" w:rsidP="00B67175">
      <w:r w:rsidRPr="00C71CC9">
        <w:t>b) Gọi N, F lần lượt là điểm đối xứng của M qua D,E. Cm: AFCM là hình thoi</w:t>
      </w:r>
    </w:p>
    <w:p w14:paraId="468AFB35" w14:textId="77777777" w:rsidR="00B67175" w:rsidRPr="00C71CC9" w:rsidRDefault="00B67175" w:rsidP="00B67175">
      <w:r w:rsidRPr="00C71CC9">
        <w:t>c) Gọi O là trung điểm của ED. Cm: B, O, F thẳng hàng.</w:t>
      </w:r>
    </w:p>
    <w:p w14:paraId="5CD3E99B" w14:textId="77777777" w:rsidR="00B67175" w:rsidRPr="00C71CC9" w:rsidRDefault="00B67175" w:rsidP="00B67175">
      <w:r w:rsidRPr="00C71CC9">
        <w:t>d) Cm: ANDE là hình bình hành</w:t>
      </w:r>
    </w:p>
    <w:p w14:paraId="2F19E412" w14:textId="1840528C" w:rsidR="00B67175" w:rsidRPr="00C71CC9" w:rsidRDefault="00002686" w:rsidP="00B67175"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25</w:t>
      </w:r>
      <w:r w:rsidRPr="00C71CC9">
        <w:rPr>
          <w:b/>
          <w:i/>
          <w:iCs/>
          <w:color w:val="000000"/>
        </w:rPr>
        <w:t xml:space="preserve">: </w:t>
      </w:r>
      <w:r w:rsidRPr="00C71CC9">
        <w:t xml:space="preserve"> </w:t>
      </w:r>
      <w:r w:rsidR="00B67175" w:rsidRPr="00C71CC9">
        <w:t>Cho ∆ABC vuông ở C. Gọi D là trung điểm của AB. Kẻ DM vuông góc với AC, E là điểm đối xứng với D qua BC, DE cắt BC tại N.</w:t>
      </w:r>
    </w:p>
    <w:p w14:paraId="0F4F4542" w14:textId="77777777" w:rsidR="00B67175" w:rsidRPr="00C71CC9" w:rsidRDefault="00B67175" w:rsidP="00B67175">
      <w:r w:rsidRPr="00C71CC9">
        <w:t>a) Cm: CMDN là hình chữ nhật</w:t>
      </w:r>
      <w:r w:rsidRPr="00C71CC9">
        <w:tab/>
      </w:r>
      <w:r w:rsidRPr="00C71CC9">
        <w:tab/>
        <w:t>b) BDCE là hình gì? Vì sao?</w:t>
      </w:r>
    </w:p>
    <w:p w14:paraId="30EBE2F4" w14:textId="6F20A9B9" w:rsidR="00002686" w:rsidRPr="00C71CC9" w:rsidRDefault="00B67175" w:rsidP="00B67175">
      <w:r w:rsidRPr="00C71CC9">
        <w:t>c) Cm: S</w:t>
      </w:r>
      <w:r w:rsidRPr="00C71CC9">
        <w:rPr>
          <w:vertAlign w:val="subscript"/>
        </w:rPr>
        <w:t>ABC</w:t>
      </w:r>
      <w:r w:rsidRPr="00C71CC9">
        <w:t xml:space="preserve"> = 2S</w:t>
      </w:r>
      <w:r w:rsidRPr="00C71CC9">
        <w:rPr>
          <w:vertAlign w:val="subscript"/>
        </w:rPr>
        <w:t>CMDN</w:t>
      </w:r>
      <w:r w:rsidRPr="00C71CC9">
        <w:tab/>
      </w:r>
      <w:r w:rsidRPr="00C71CC9">
        <w:tab/>
      </w:r>
      <w:r w:rsidRPr="00C71CC9">
        <w:tab/>
        <w:t>d) ∆ABC cân có thêm điều kiện gì để ABEC là hình thang cân</w:t>
      </w:r>
    </w:p>
    <w:p w14:paraId="5E6F15E3" w14:textId="02AAD5AD" w:rsidR="00B67175" w:rsidRDefault="00002686" w:rsidP="00B67175">
      <w:pPr>
        <w:tabs>
          <w:tab w:val="left" w:pos="1060"/>
        </w:tabs>
      </w:pPr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26</w:t>
      </w:r>
      <w:r w:rsidRPr="00F12C28">
        <w:rPr>
          <w:b/>
          <w:color w:val="000000"/>
        </w:rPr>
        <w:t>:</w:t>
      </w:r>
      <w:r w:rsidRPr="00C71CC9">
        <w:rPr>
          <w:i/>
          <w:iCs/>
          <w:color w:val="000000"/>
        </w:rPr>
        <w:t xml:space="preserve">  </w:t>
      </w:r>
      <w:r w:rsidR="00B67175">
        <w:t xml:space="preserve">Cho </w:t>
      </w:r>
      <w:r w:rsidR="00B67175">
        <w:sym w:font="Symbol" w:char="F044"/>
      </w:r>
      <w:r w:rsidR="00B67175">
        <w:t>ABC cân tại A (Â &lt; 90</w:t>
      </w:r>
      <w:r w:rsidR="00B67175" w:rsidRPr="00E816C3">
        <w:rPr>
          <w:vertAlign w:val="superscript"/>
        </w:rPr>
        <w:t>0</w:t>
      </w:r>
      <w:r w:rsidR="00B67175">
        <w:t xml:space="preserve">) có đường cao AD và đường cao BE cắt nhau tại H. Gọi F là điểm đối xứng với E qua điểm D. </w:t>
      </w:r>
    </w:p>
    <w:p w14:paraId="66A77F87" w14:textId="77777777" w:rsidR="00B67175" w:rsidRDefault="00B67175" w:rsidP="00B67175">
      <w:pPr>
        <w:tabs>
          <w:tab w:val="left" w:pos="1060"/>
        </w:tabs>
      </w:pPr>
      <w:r>
        <w:t xml:space="preserve">a) Chứng minh tứ giác BECF là hình chữ nhật. </w:t>
      </w:r>
    </w:p>
    <w:p w14:paraId="42D4449F" w14:textId="77777777" w:rsidR="00B67175" w:rsidRDefault="00B67175" w:rsidP="00B67175">
      <w:pPr>
        <w:tabs>
          <w:tab w:val="left" w:pos="1060"/>
        </w:tabs>
      </w:pPr>
      <w:r>
        <w:t xml:space="preserve">b) AD kéo dài cắt CF tại K. Chứng minh BH = BK. </w:t>
      </w:r>
    </w:p>
    <w:p w14:paraId="645954C9" w14:textId="77777777" w:rsidR="00B67175" w:rsidRDefault="00B67175" w:rsidP="00B67175">
      <w:pPr>
        <w:tabs>
          <w:tab w:val="left" w:pos="1060"/>
        </w:tabs>
      </w:pPr>
      <w:r>
        <w:t xml:space="preserve">c) Vẽ hình bình hành AHBI. Chứng minh tứ giác AIBK là hình thang cân. </w:t>
      </w:r>
    </w:p>
    <w:p w14:paraId="521698BB" w14:textId="77777777" w:rsidR="00B67175" w:rsidRDefault="00B67175" w:rsidP="00B67175">
      <w:pPr>
        <w:tabs>
          <w:tab w:val="left" w:pos="1060"/>
        </w:tabs>
      </w:pPr>
      <w:r>
        <w:t>d) Tam giác ABC cần thêm điều kiện gì để ba điểm C, H, I là ba điểm thẳng hàng?</w:t>
      </w:r>
    </w:p>
    <w:p w14:paraId="26C47F45" w14:textId="10B85349" w:rsidR="00B67175" w:rsidRDefault="00002686" w:rsidP="00B67175">
      <w:pPr>
        <w:tabs>
          <w:tab w:val="left" w:pos="1060"/>
        </w:tabs>
      </w:pPr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27</w:t>
      </w:r>
      <w:r w:rsidRPr="00F12C28">
        <w:rPr>
          <w:b/>
          <w:color w:val="000000"/>
        </w:rPr>
        <w:t>:</w:t>
      </w:r>
      <w:r w:rsidRPr="00C71CC9">
        <w:rPr>
          <w:i/>
          <w:iCs/>
          <w:color w:val="000000"/>
        </w:rPr>
        <w:t xml:space="preserve">  </w:t>
      </w:r>
      <w:r w:rsidR="00B67175">
        <w:t xml:space="preserve">Cho </w:t>
      </w:r>
      <w:r w:rsidR="00B67175">
        <w:sym w:font="Symbol" w:char="F044"/>
      </w:r>
      <w:r w:rsidR="00B67175">
        <w:t xml:space="preserve">ABC vuông tại A, trung tuyến AM. Từ M kẻ MH vuông góc với AB tại H , MK vuông góc với AC tại K . </w:t>
      </w:r>
    </w:p>
    <w:p w14:paraId="5B5348E4" w14:textId="77777777" w:rsidR="00B67175" w:rsidRDefault="00B67175" w:rsidP="00B67175">
      <w:pPr>
        <w:tabs>
          <w:tab w:val="left" w:pos="1060"/>
        </w:tabs>
      </w:pPr>
      <w:r>
        <w:t xml:space="preserve">a) Tứ giác AHMK là hình gì? Vì sao? </w:t>
      </w:r>
    </w:p>
    <w:p w14:paraId="25202FF7" w14:textId="77777777" w:rsidR="00B67175" w:rsidRDefault="00B67175" w:rsidP="00B67175">
      <w:pPr>
        <w:tabs>
          <w:tab w:val="left" w:pos="1060"/>
        </w:tabs>
      </w:pPr>
      <w:r>
        <w:t xml:space="preserve">b) Chứng minh tứ giác BHKM là hình bình hành. </w:t>
      </w:r>
    </w:p>
    <w:p w14:paraId="5EDCE81A" w14:textId="77777777" w:rsidR="00B67175" w:rsidRDefault="00B67175" w:rsidP="00B67175">
      <w:pPr>
        <w:tabs>
          <w:tab w:val="left" w:pos="1060"/>
        </w:tabs>
      </w:pPr>
      <w:r>
        <w:t xml:space="preserve">c) Gọi E là trung điểm của HM , F là trung điểm của KM . Gọi giao điểm của HK với AE và AF lần lượt là I và S . Chứng minh HI </w:t>
      </w:r>
      <w:r>
        <w:sym w:font="Symbol" w:char="F03D"/>
      </w:r>
      <w:r>
        <w:t xml:space="preserve"> KS.</w:t>
      </w:r>
    </w:p>
    <w:p w14:paraId="5BC11153" w14:textId="78169789" w:rsidR="00B67175" w:rsidRDefault="00B67175" w:rsidP="00B67175">
      <w:pPr>
        <w:tabs>
          <w:tab w:val="left" w:pos="1060"/>
        </w:tabs>
      </w:pPr>
      <w:r>
        <w:t xml:space="preserve">d) Giả sử </w:t>
      </w:r>
      <w:r>
        <w:sym w:font="Symbol" w:char="F044"/>
      </w:r>
      <w:r>
        <w:t xml:space="preserve">ABC có cạnh BC không đổi, </w:t>
      </w:r>
      <w:r>
        <w:sym w:font="Symbol" w:char="F044"/>
      </w:r>
      <w:r>
        <w:t>ABC có thêm điều kiện gì thì có diện tích lớn nhất.</w:t>
      </w:r>
    </w:p>
    <w:p w14:paraId="39CC82C2" w14:textId="295D2A9A" w:rsidR="00B67175" w:rsidRDefault="00603F42" w:rsidP="00B67175">
      <w:pPr>
        <w:tabs>
          <w:tab w:val="left" w:pos="1060"/>
        </w:tabs>
      </w:pPr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28</w:t>
      </w:r>
      <w:r w:rsidRPr="00C71CC9">
        <w:rPr>
          <w:b/>
          <w:i/>
          <w:iCs/>
          <w:color w:val="000000"/>
        </w:rPr>
        <w:t>:</w:t>
      </w:r>
      <w:r w:rsidRPr="00C71CC9">
        <w:rPr>
          <w:i/>
          <w:iCs/>
          <w:color w:val="000000"/>
        </w:rPr>
        <w:t xml:space="preserve">  </w:t>
      </w:r>
      <w:r w:rsidR="00B67175">
        <w:t xml:space="preserve">Cho </w:t>
      </w:r>
      <w:r w:rsidR="00B67175">
        <w:sym w:font="Symbol" w:char="F044"/>
      </w:r>
      <w:r w:rsidR="00B67175">
        <w:t xml:space="preserve">ABC cân tại A, có đường cao AH (H </w:t>
      </w:r>
      <w:r w:rsidR="00B67175">
        <w:sym w:font="Symbol" w:char="F0CE"/>
      </w:r>
      <w:r w:rsidR="00B67175">
        <w:t xml:space="preserve"> BC). Gọi M là trung điểm của đoạn thẳng AB . Gọi E là điểm đối xứng với H qua M . </w:t>
      </w:r>
    </w:p>
    <w:p w14:paraId="75C10F89" w14:textId="77777777" w:rsidR="00B67175" w:rsidRDefault="00B67175" w:rsidP="00B67175">
      <w:pPr>
        <w:tabs>
          <w:tab w:val="left" w:pos="1060"/>
        </w:tabs>
      </w:pPr>
      <w:r>
        <w:t xml:space="preserve">a) Chứng minh tứ giác AHBE là hình chữ nhật. </w:t>
      </w:r>
    </w:p>
    <w:p w14:paraId="0A7DEA6B" w14:textId="77777777" w:rsidR="00B67175" w:rsidRDefault="00B67175" w:rsidP="00B67175">
      <w:pPr>
        <w:tabs>
          <w:tab w:val="left" w:pos="1060"/>
        </w:tabs>
      </w:pPr>
      <w:r>
        <w:t xml:space="preserve">b) Gọi N là trung điểm của AH , chứng minh N là trung điểm của EC . </w:t>
      </w:r>
    </w:p>
    <w:p w14:paraId="1B96B0DD" w14:textId="77777777" w:rsidR="00B67175" w:rsidRDefault="00B67175" w:rsidP="00B67175">
      <w:pPr>
        <w:tabs>
          <w:tab w:val="left" w:pos="1060"/>
        </w:tabs>
      </w:pPr>
      <w:r>
        <w:t xml:space="preserve">c) Cho AH cm </w:t>
      </w:r>
      <w:r>
        <w:sym w:font="Symbol" w:char="F03D"/>
      </w:r>
      <w:r>
        <w:t xml:space="preserve"> 8 ; BC cm </w:t>
      </w:r>
      <w:r>
        <w:sym w:font="Symbol" w:char="F03D"/>
      </w:r>
      <w:r>
        <w:t xml:space="preserve">12 . Tính diện tích </w:t>
      </w:r>
      <w:r>
        <w:sym w:font="Symbol" w:char="F044"/>
      </w:r>
      <w:r>
        <w:t xml:space="preserve">AHM . </w:t>
      </w:r>
    </w:p>
    <w:p w14:paraId="4E33008B" w14:textId="7F0BC547" w:rsidR="00002686" w:rsidRPr="00C71CC9" w:rsidRDefault="00B67175" w:rsidP="00B67175">
      <w:r>
        <w:t xml:space="preserve">d) Trên tia đối của tia HA lấy điểm F . Kẻ HK </w:t>
      </w:r>
      <w:r>
        <w:sym w:font="Symbol" w:char="F05E"/>
      </w:r>
      <w:r>
        <w:t xml:space="preserve"> FC (K </w:t>
      </w:r>
      <w:r>
        <w:sym w:font="Symbol" w:char="F0CE"/>
      </w:r>
      <w:r>
        <w:t xml:space="preserve"> FC). Gọi I, Q lần lượt là trung điểm của HK, KC. Chứng minh BK </w:t>
      </w:r>
      <w:r>
        <w:sym w:font="Symbol" w:char="F05E"/>
      </w:r>
      <w:r>
        <w:t xml:space="preserve"> FI</w:t>
      </w:r>
    </w:p>
    <w:p w14:paraId="4901A9A5" w14:textId="29FF576D" w:rsidR="00B67175" w:rsidRDefault="00603F42" w:rsidP="00B67175">
      <w:pPr>
        <w:tabs>
          <w:tab w:val="left" w:pos="1060"/>
        </w:tabs>
      </w:pPr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29</w:t>
      </w:r>
      <w:r w:rsidRPr="00C71CC9">
        <w:rPr>
          <w:b/>
          <w:i/>
          <w:iCs/>
          <w:color w:val="000000"/>
        </w:rPr>
        <w:t>:</w:t>
      </w:r>
      <w:r w:rsidRPr="00C71CC9">
        <w:rPr>
          <w:i/>
          <w:iCs/>
          <w:color w:val="000000"/>
        </w:rPr>
        <w:t xml:space="preserve">  </w:t>
      </w:r>
      <w:r w:rsidR="00B67175">
        <w:t xml:space="preserve">Cho tam giác ABC vuông tại A (AB </w:t>
      </w:r>
      <w:r w:rsidR="00B67175">
        <w:sym w:font="Symbol" w:char="F03C"/>
      </w:r>
      <w:r w:rsidR="00B67175">
        <w:t xml:space="preserve"> AC) , đường cao AH. Gọi M là trung điểm của AB. Trên tia đối của tia MH lấy điểm D sao cho MD </w:t>
      </w:r>
      <w:r w:rsidR="00B67175">
        <w:sym w:font="Symbol" w:char="F03D"/>
      </w:r>
      <w:r w:rsidR="00B67175">
        <w:t xml:space="preserve"> MH. </w:t>
      </w:r>
    </w:p>
    <w:p w14:paraId="5FD5F1E3" w14:textId="77777777" w:rsidR="00B67175" w:rsidRDefault="00B67175" w:rsidP="00B67175">
      <w:pPr>
        <w:tabs>
          <w:tab w:val="left" w:pos="1060"/>
        </w:tabs>
      </w:pPr>
      <w:r>
        <w:t xml:space="preserve">a) Tứ giác AHBD là hình gì? Vì sao ? </w:t>
      </w:r>
    </w:p>
    <w:p w14:paraId="2DAD6E3A" w14:textId="77777777" w:rsidR="00B67175" w:rsidRDefault="00B67175" w:rsidP="00B67175">
      <w:pPr>
        <w:tabs>
          <w:tab w:val="left" w:pos="1060"/>
        </w:tabs>
      </w:pPr>
      <w:r>
        <w:t xml:space="preserve">b) Gọi E là điểm đối xứng với điểm B qua điểm H. Chứng minh ADHE là hình bình hành. </w:t>
      </w:r>
    </w:p>
    <w:p w14:paraId="716A7BF6" w14:textId="77777777" w:rsidR="00B67175" w:rsidRDefault="00B67175" w:rsidP="00B67175">
      <w:pPr>
        <w:tabs>
          <w:tab w:val="left" w:pos="1060"/>
        </w:tabs>
      </w:pPr>
      <w:r>
        <w:t>c) Kẻ EF</w:t>
      </w:r>
      <w:r>
        <w:sym w:font="Symbol" w:char="F05E"/>
      </w:r>
      <w:r>
        <w:t xml:space="preserve"> AC; HK</w:t>
      </w:r>
      <w:r>
        <w:sym w:font="Symbol" w:char="F05E"/>
      </w:r>
      <w:r>
        <w:t xml:space="preserve"> AC </w:t>
      </w:r>
      <w:r>
        <w:sym w:font="Symbol" w:char="F028"/>
      </w:r>
      <w:r>
        <w:t>F; K</w:t>
      </w:r>
      <w:r>
        <w:sym w:font="Symbol" w:char="F0CE"/>
      </w:r>
      <w:r>
        <w:t xml:space="preserve"> AC</w:t>
      </w:r>
      <w:r>
        <w:sym w:font="Symbol" w:char="F029"/>
      </w:r>
      <w:r>
        <w:t xml:space="preserve">. Chứng minh rằng AH </w:t>
      </w:r>
      <w:r>
        <w:sym w:font="Symbol" w:char="F03D"/>
      </w:r>
      <w:r>
        <w:t xml:space="preserve"> HF </w:t>
      </w:r>
    </w:p>
    <w:p w14:paraId="1D2284DB" w14:textId="14561AC5" w:rsidR="00B67175" w:rsidRDefault="00B67175" w:rsidP="00B67175">
      <w:pPr>
        <w:tabs>
          <w:tab w:val="left" w:pos="1060"/>
        </w:tabs>
      </w:pPr>
      <w:r>
        <w:t xml:space="preserve">d) Gọi I là trung điểm của EC. Chứng minh HF </w:t>
      </w:r>
      <w:r>
        <w:sym w:font="Symbol" w:char="F05E"/>
      </w:r>
      <w:r>
        <w:t xml:space="preserve"> FI .</w:t>
      </w:r>
    </w:p>
    <w:p w14:paraId="0F38CBD6" w14:textId="72C144F2" w:rsidR="00AA70E9" w:rsidRPr="00C71CC9" w:rsidRDefault="00603F42" w:rsidP="00AA70E9">
      <w:pPr>
        <w:rPr>
          <w:i/>
          <w:iCs/>
          <w:color w:val="000000"/>
          <w:lang w:val="pt-BR"/>
        </w:rPr>
      </w:pPr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30</w:t>
      </w:r>
      <w:r w:rsidRPr="00F12C28">
        <w:rPr>
          <w:b/>
          <w:color w:val="000000"/>
        </w:rPr>
        <w:t>:</w:t>
      </w:r>
      <w:r w:rsidRPr="00C71CC9">
        <w:rPr>
          <w:i/>
          <w:iCs/>
          <w:color w:val="000000"/>
        </w:rPr>
        <w:t xml:space="preserve">  </w:t>
      </w:r>
      <w:r w:rsidR="00AA70E9" w:rsidRPr="00C71CC9">
        <w:rPr>
          <w:color w:val="000000"/>
        </w:rPr>
        <w:t xml:space="preserve">Cho </w:t>
      </w:r>
      <w:r w:rsidR="00AA70E9" w:rsidRPr="00C71CC9">
        <w:rPr>
          <w:color w:val="000000"/>
        </w:rPr>
        <w:sym w:font="Symbol" w:char="F044"/>
      </w:r>
      <w:r w:rsidR="00AA70E9" w:rsidRPr="00C71CC9">
        <w:rPr>
          <w:color w:val="000000"/>
        </w:rPr>
        <w:t xml:space="preserve">ABC vuông ở C. Gọi M, N lần lượt là trung điểm của các cạnh BC và AB. </w:t>
      </w:r>
      <w:r w:rsidR="00AA70E9" w:rsidRPr="00C71CC9">
        <w:rPr>
          <w:color w:val="000000"/>
          <w:lang w:val="pt-BR"/>
        </w:rPr>
        <w:t>Gọi P là điểm đối xứng của M qua N.</w:t>
      </w:r>
    </w:p>
    <w:p w14:paraId="10F085F2" w14:textId="77777777" w:rsidR="00AA70E9" w:rsidRPr="00C71CC9" w:rsidRDefault="00AA70E9" w:rsidP="00AA70E9">
      <w:pPr>
        <w:numPr>
          <w:ilvl w:val="0"/>
          <w:numId w:val="4"/>
        </w:numPr>
        <w:tabs>
          <w:tab w:val="left" w:pos="1060"/>
        </w:tabs>
        <w:rPr>
          <w:color w:val="000000"/>
          <w:lang w:val="pt-BR"/>
        </w:rPr>
      </w:pPr>
      <w:r w:rsidRPr="00C71CC9">
        <w:rPr>
          <w:color w:val="000000"/>
          <w:lang w:val="pt-BR"/>
        </w:rPr>
        <w:t>Chứng minh tứ giác MBPA là hình bình hành</w:t>
      </w:r>
    </w:p>
    <w:p w14:paraId="764F470A" w14:textId="77777777" w:rsidR="00AA70E9" w:rsidRPr="00C71CC9" w:rsidRDefault="00AA70E9" w:rsidP="00AA70E9">
      <w:pPr>
        <w:numPr>
          <w:ilvl w:val="0"/>
          <w:numId w:val="4"/>
        </w:numPr>
        <w:tabs>
          <w:tab w:val="left" w:pos="1060"/>
        </w:tabs>
        <w:rPr>
          <w:color w:val="000000"/>
          <w:lang w:val="pt-BR"/>
        </w:rPr>
      </w:pPr>
      <w:r w:rsidRPr="00C71CC9">
        <w:rPr>
          <w:color w:val="000000"/>
          <w:lang w:val="pt-BR"/>
        </w:rPr>
        <w:t>Chứng minh tứ giác PACM là hình chữ nhật</w:t>
      </w:r>
    </w:p>
    <w:p w14:paraId="5A653854" w14:textId="77777777" w:rsidR="00AA70E9" w:rsidRDefault="00AA70E9" w:rsidP="00AA70E9">
      <w:pPr>
        <w:numPr>
          <w:ilvl w:val="0"/>
          <w:numId w:val="4"/>
        </w:numPr>
        <w:tabs>
          <w:tab w:val="left" w:pos="1060"/>
        </w:tabs>
        <w:rPr>
          <w:color w:val="000000"/>
        </w:rPr>
      </w:pPr>
      <w:r w:rsidRPr="00C71CC9">
        <w:rPr>
          <w:color w:val="000000"/>
        </w:rPr>
        <w:t>Đường thẳng CN cắt PB ở Q. Chứng minh BQ = 2PQ</w:t>
      </w:r>
    </w:p>
    <w:p w14:paraId="782EC55B" w14:textId="77777777" w:rsidR="00AA70E9" w:rsidRDefault="00AA70E9" w:rsidP="00AA70E9">
      <w:pPr>
        <w:numPr>
          <w:ilvl w:val="0"/>
          <w:numId w:val="4"/>
        </w:numPr>
        <w:tabs>
          <w:tab w:val="left" w:pos="1060"/>
        </w:tabs>
        <w:rPr>
          <w:color w:val="000000"/>
        </w:rPr>
      </w:pPr>
      <w:r w:rsidRPr="00D2297F">
        <w:rPr>
          <w:color w:val="000000"/>
        </w:rPr>
        <w:t>Tam giác ABC cần có thêm điều kiện gì thì hình chữ nhật PACM là hình vuông?</w:t>
      </w:r>
    </w:p>
    <w:p w14:paraId="272067AB" w14:textId="73A27C05" w:rsidR="00603F42" w:rsidRPr="00C71CC9" w:rsidRDefault="00603F42" w:rsidP="008A5CF4"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31</w:t>
      </w:r>
      <w:r w:rsidRPr="00F12C28">
        <w:rPr>
          <w:b/>
          <w:color w:val="000000"/>
        </w:rPr>
        <w:t>:</w:t>
      </w:r>
      <w:r w:rsidRPr="00C71CC9">
        <w:t xml:space="preserve"> Cho tam giác ABC vuông tại A có </w:t>
      </w:r>
      <w:r w:rsidRPr="00C71CC9">
        <w:rPr>
          <w:position w:val="-6"/>
        </w:rPr>
        <w:object w:dxaOrig="1120" w:dyaOrig="360" w14:anchorId="2B1B2064">
          <v:shape id="_x0000_i1087" type="#_x0000_t75" style="width:55.7pt;height:18.15pt" o:ole="">
            <v:imagedata r:id="rId129" o:title=""/>
          </v:shape>
          <o:OLEObject Type="Embed" ProgID="Equation.DSMT4" ShapeID="_x0000_i1087" DrawAspect="Content" ObjectID="_1701072490" r:id="rId130"/>
        </w:object>
      </w:r>
      <w:r w:rsidRPr="00C71CC9">
        <w:t>. Trên nửa mặt phẳng có bờ là đường thẳng AB (chứa điểm C) kẻ tia Ax // BC. Trên Ax lấy điểm D sao cho AD = DC.</w:t>
      </w:r>
    </w:p>
    <w:p w14:paraId="2135C664" w14:textId="77777777" w:rsidR="00603F42" w:rsidRPr="00C71CC9" w:rsidRDefault="00603F42" w:rsidP="008A5CF4">
      <w:pPr>
        <w:tabs>
          <w:tab w:val="num" w:pos="284"/>
        </w:tabs>
      </w:pPr>
      <w:r w:rsidRPr="00C71CC9">
        <w:tab/>
        <w:t>a. Tính các góc BAD; ADC</w:t>
      </w:r>
    </w:p>
    <w:p w14:paraId="2708B7CE" w14:textId="77777777" w:rsidR="00603F42" w:rsidRPr="00C71CC9" w:rsidRDefault="00603F42" w:rsidP="008A5CF4">
      <w:pPr>
        <w:tabs>
          <w:tab w:val="num" w:pos="284"/>
        </w:tabs>
      </w:pPr>
      <w:r w:rsidRPr="00C71CC9">
        <w:tab/>
        <w:t>b. Chứng minh tứ giác ABCD là hình thang cân</w:t>
      </w:r>
    </w:p>
    <w:p w14:paraId="14802CA2" w14:textId="77777777" w:rsidR="00603F42" w:rsidRPr="00C71CC9" w:rsidRDefault="00603F42" w:rsidP="008A5CF4">
      <w:pPr>
        <w:tabs>
          <w:tab w:val="num" w:pos="284"/>
        </w:tabs>
      </w:pPr>
      <w:r w:rsidRPr="00C71CC9">
        <w:tab/>
        <w:t>c. Gọi M là trung điểm của BC. Tứ giác ADMB là hình gì? Tại sao?</w:t>
      </w:r>
    </w:p>
    <w:p w14:paraId="143D11AE" w14:textId="77777777" w:rsidR="00603F42" w:rsidRPr="00C71CC9" w:rsidRDefault="00603F42" w:rsidP="008A5CF4">
      <w:pPr>
        <w:tabs>
          <w:tab w:val="num" w:pos="284"/>
        </w:tabs>
        <w:jc w:val="both"/>
      </w:pPr>
      <w:r w:rsidRPr="00C71CC9">
        <w:tab/>
        <w:t>d. So sánh diện tích của tứ giác AMCD với diện tích tam giác ABC</w:t>
      </w:r>
    </w:p>
    <w:p w14:paraId="7BD9ED86" w14:textId="3D5718E0" w:rsidR="00AA70E9" w:rsidRPr="00AA70E9" w:rsidRDefault="00C71CC9" w:rsidP="00AA70E9">
      <w:pPr>
        <w:rPr>
          <w:color w:val="000000"/>
          <w:lang w:val="vi-VN"/>
        </w:rPr>
      </w:pPr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32</w:t>
      </w:r>
      <w:r w:rsidRPr="00F12C28">
        <w:rPr>
          <w:b/>
          <w:color w:val="000000"/>
        </w:rPr>
        <w:t>:</w:t>
      </w:r>
      <w:r w:rsidRPr="00C71CC9">
        <w:rPr>
          <w:color w:val="000000"/>
        </w:rPr>
        <w:t xml:space="preserve"> </w:t>
      </w:r>
      <w:r w:rsidR="00AA70E9" w:rsidRPr="00AA70E9">
        <w:rPr>
          <w:color w:val="000000"/>
          <w:lang w:val="vi-VN"/>
        </w:rPr>
        <w:t xml:space="preserve">Cho hình bình hành ABCD có BC = 2AB, </w:t>
      </w:r>
      <w:r w:rsidR="00AA70E9" w:rsidRPr="00AA70E9">
        <w:rPr>
          <w:color w:val="000000"/>
          <w:position w:val="-6"/>
          <w:lang w:val="vi-VN"/>
        </w:rPr>
        <w:object w:dxaOrig="1120" w:dyaOrig="360" w14:anchorId="22A3AABE">
          <v:shape id="_x0000_i1088" type="#_x0000_t75" alt="" style="width:55.7pt;height:18.15pt" o:ole="">
            <v:imagedata r:id="rId131" o:title=""/>
          </v:shape>
          <o:OLEObject Type="Embed" ProgID="Equation.DSMT4" ShapeID="_x0000_i1088" DrawAspect="Content" ObjectID="_1701072491" r:id="rId132"/>
        </w:object>
      </w:r>
      <w:r w:rsidR="00AA70E9" w:rsidRPr="00AA70E9">
        <w:rPr>
          <w:color w:val="000000"/>
          <w:lang w:val="vi-VN"/>
        </w:rPr>
        <w:t>. Gọi E và F lần lượt là trung điểm của BC và AD. Gọi M là điểm đối xứng với A qua B</w:t>
      </w:r>
    </w:p>
    <w:p w14:paraId="727A17DA" w14:textId="37D825ED" w:rsidR="00AA70E9" w:rsidRPr="00AA70E9" w:rsidRDefault="00AA70E9" w:rsidP="00AA70E9">
      <w:pPr>
        <w:numPr>
          <w:ilvl w:val="0"/>
          <w:numId w:val="13"/>
        </w:numPr>
        <w:rPr>
          <w:color w:val="000000"/>
          <w:lang w:val="vi-VN"/>
        </w:rPr>
      </w:pPr>
      <w:r w:rsidRPr="00AA70E9">
        <w:rPr>
          <w:color w:val="000000"/>
          <w:lang w:val="vi-VN"/>
        </w:rPr>
        <w:lastRenderedPageBreak/>
        <w:t xml:space="preserve">Chứng minh CF </w:t>
      </w:r>
      <m:oMath>
        <m:r>
          <w:rPr>
            <w:rFonts w:ascii="Cambria Math" w:hAnsi="Cambria Math"/>
            <w:color w:val="000000"/>
            <w:lang w:val="vi-VN"/>
          </w:rPr>
          <m:t>⊥</m:t>
        </m:r>
      </m:oMath>
      <w:r w:rsidRPr="00AA70E9">
        <w:rPr>
          <w:color w:val="000000"/>
          <w:lang w:val="vi-VN"/>
        </w:rPr>
        <w:t xml:space="preserve"> DE</w:t>
      </w:r>
    </w:p>
    <w:p w14:paraId="50F1EEDF" w14:textId="77777777" w:rsidR="00AA70E9" w:rsidRPr="00AA70E9" w:rsidRDefault="00AA70E9" w:rsidP="00AA70E9">
      <w:pPr>
        <w:numPr>
          <w:ilvl w:val="0"/>
          <w:numId w:val="13"/>
        </w:numPr>
        <w:rPr>
          <w:color w:val="000000"/>
          <w:lang w:val="vi-VN"/>
        </w:rPr>
      </w:pPr>
      <w:r w:rsidRPr="00AA70E9">
        <w:rPr>
          <w:color w:val="000000"/>
          <w:lang w:val="vi-VN"/>
        </w:rPr>
        <w:t>Xác định dạng của tứ giác ABED</w:t>
      </w:r>
    </w:p>
    <w:p w14:paraId="6C65B168" w14:textId="77777777" w:rsidR="00AA70E9" w:rsidRPr="00AA70E9" w:rsidRDefault="00AA70E9" w:rsidP="00AA70E9">
      <w:pPr>
        <w:numPr>
          <w:ilvl w:val="0"/>
          <w:numId w:val="13"/>
        </w:numPr>
        <w:rPr>
          <w:color w:val="000000"/>
          <w:lang w:val="vi-VN"/>
        </w:rPr>
      </w:pPr>
      <w:r w:rsidRPr="00AA70E9">
        <w:rPr>
          <w:color w:val="000000"/>
          <w:lang w:val="vi-VN"/>
        </w:rPr>
        <w:t>Chứng minh ba điểm D, E, M thẳng hàng và tứ giác BMCD là hình chữ nhật</w:t>
      </w:r>
    </w:p>
    <w:p w14:paraId="1453DF2A" w14:textId="41914733" w:rsidR="00AA70E9" w:rsidRDefault="00AA70E9" w:rsidP="00AA70E9">
      <w:pPr>
        <w:numPr>
          <w:ilvl w:val="0"/>
          <w:numId w:val="13"/>
        </w:numPr>
        <w:rPr>
          <w:color w:val="000000"/>
          <w:lang w:val="vi-VN"/>
        </w:rPr>
      </w:pPr>
      <w:r w:rsidRPr="00AA70E9">
        <w:rPr>
          <w:color w:val="000000"/>
          <w:lang w:val="vi-VN"/>
        </w:rPr>
        <w:t xml:space="preserve">Tính diện tích </w:t>
      </w:r>
      <m:oMath>
        <m:r>
          <w:rPr>
            <w:rFonts w:ascii="Cambria Math" w:hAnsi="Cambria Math"/>
            <w:color w:val="000000"/>
            <w:lang w:val="vi-VN"/>
          </w:rPr>
          <m:t>∆ADE</m:t>
        </m:r>
      </m:oMath>
      <w:r w:rsidRPr="00AA70E9">
        <w:rPr>
          <w:color w:val="000000"/>
          <w:lang w:val="vi-VN"/>
        </w:rPr>
        <w:t xml:space="preserve"> biết AB = 2cm</w:t>
      </w:r>
    </w:p>
    <w:p w14:paraId="3CDE5848" w14:textId="0CF6D067" w:rsidR="00AC5A66" w:rsidRPr="00AC5A66" w:rsidRDefault="00AC5A66" w:rsidP="00AC5A66">
      <w:pPr>
        <w:rPr>
          <w:color w:val="000000"/>
          <w:lang w:val="vi-VN"/>
        </w:rPr>
      </w:pPr>
      <w:r w:rsidRPr="00F12C28">
        <w:rPr>
          <w:b/>
          <w:color w:val="000000"/>
        </w:rPr>
        <w:t xml:space="preserve">Bài </w:t>
      </w:r>
      <w:r w:rsidR="00F12C28" w:rsidRPr="00F12C28">
        <w:rPr>
          <w:b/>
          <w:color w:val="000000"/>
        </w:rPr>
        <w:t>33</w:t>
      </w:r>
      <w:r w:rsidRPr="00F12C28">
        <w:rPr>
          <w:b/>
          <w:color w:val="000000"/>
        </w:rPr>
        <w:t>:</w:t>
      </w:r>
      <w:r>
        <w:rPr>
          <w:color w:val="000000"/>
        </w:rPr>
        <w:t xml:space="preserve"> </w:t>
      </w:r>
      <w:r w:rsidRPr="00AC5A66">
        <w:rPr>
          <w:color w:val="000000"/>
          <w:lang w:val="vi-VN"/>
        </w:rPr>
        <w:t xml:space="preserve">Cho </w:t>
      </w:r>
      <m:oMath>
        <m:r>
          <w:rPr>
            <w:rFonts w:ascii="Cambria Math" w:hAnsi="Cambria Math"/>
            <w:color w:val="000000"/>
            <w:lang w:val="vi-VN"/>
          </w:rPr>
          <m:t>∆ABC</m:t>
        </m:r>
      </m:oMath>
      <w:r w:rsidRPr="00AC5A66">
        <w:rPr>
          <w:color w:val="000000"/>
          <w:lang w:val="vi-VN"/>
        </w:rPr>
        <w:t xml:space="preserve"> vuông tại A và AB = 6cm, AC = 8cm, AH là đường cao</w:t>
      </w:r>
    </w:p>
    <w:p w14:paraId="38ED95C7" w14:textId="77777777" w:rsidR="00AC5A66" w:rsidRPr="00AC5A66" w:rsidRDefault="00AC5A66" w:rsidP="00AC5A66">
      <w:pPr>
        <w:numPr>
          <w:ilvl w:val="0"/>
          <w:numId w:val="14"/>
        </w:numPr>
        <w:rPr>
          <w:color w:val="000000"/>
          <w:lang w:val="vi-VN"/>
        </w:rPr>
      </w:pPr>
      <w:r w:rsidRPr="00AC5A66">
        <w:rPr>
          <w:color w:val="000000"/>
          <w:lang w:val="vi-VN"/>
        </w:rPr>
        <w:t>Tính BC và AH</w:t>
      </w:r>
    </w:p>
    <w:p w14:paraId="0D97C20C" w14:textId="6185E0B7" w:rsidR="00AC5A66" w:rsidRPr="00AC5A66" w:rsidRDefault="00AC5A66" w:rsidP="00AC5A66">
      <w:pPr>
        <w:numPr>
          <w:ilvl w:val="0"/>
          <w:numId w:val="14"/>
        </w:numPr>
        <w:rPr>
          <w:color w:val="000000"/>
          <w:lang w:val="vi-VN"/>
        </w:rPr>
      </w:pPr>
      <w:r w:rsidRPr="00AC5A66">
        <w:rPr>
          <w:color w:val="000000"/>
          <w:lang w:val="vi-VN"/>
        </w:rPr>
        <w:t xml:space="preserve">Kẻ HE </w:t>
      </w:r>
      <m:oMath>
        <m:r>
          <w:rPr>
            <w:rFonts w:ascii="Cambria Math" w:hAnsi="Cambria Math"/>
            <w:color w:val="000000"/>
            <w:lang w:val="vi-VN"/>
          </w:rPr>
          <m:t>⊥</m:t>
        </m:r>
      </m:oMath>
      <w:r w:rsidRPr="00AC5A66">
        <w:rPr>
          <w:color w:val="000000"/>
          <w:lang w:val="vi-VN"/>
        </w:rPr>
        <w:t xml:space="preserve"> AB tại E, HF </w:t>
      </w:r>
      <m:oMath>
        <m:r>
          <w:rPr>
            <w:rFonts w:ascii="Cambria Math" w:hAnsi="Cambria Math"/>
            <w:color w:val="000000"/>
            <w:lang w:val="vi-VN"/>
          </w:rPr>
          <m:t>⊥</m:t>
        </m:r>
      </m:oMath>
      <w:r w:rsidRPr="00AC5A66">
        <w:rPr>
          <w:color w:val="000000"/>
          <w:lang w:val="vi-VN"/>
        </w:rPr>
        <w:t xml:space="preserve"> AC tại </w:t>
      </w:r>
      <w:r>
        <w:rPr>
          <w:color w:val="000000"/>
        </w:rPr>
        <w:t>F</w:t>
      </w:r>
      <w:r w:rsidRPr="00AC5A66">
        <w:rPr>
          <w:color w:val="000000"/>
          <w:lang w:val="vi-VN"/>
        </w:rPr>
        <w:t xml:space="preserve">. Chứng minh </w:t>
      </w:r>
      <w:r>
        <w:rPr>
          <w:color w:val="000000"/>
        </w:rPr>
        <w:t>AH = EF</w:t>
      </w:r>
    </w:p>
    <w:p w14:paraId="11FBF62B" w14:textId="77777777" w:rsidR="00AC5A66" w:rsidRPr="00AC5A66" w:rsidRDefault="00AC5A66" w:rsidP="00AC5A66">
      <w:pPr>
        <w:numPr>
          <w:ilvl w:val="0"/>
          <w:numId w:val="14"/>
        </w:numPr>
        <w:rPr>
          <w:color w:val="000000"/>
          <w:lang w:val="vi-VN"/>
        </w:rPr>
      </w:pPr>
      <w:r w:rsidRPr="00AC5A66">
        <w:rPr>
          <w:color w:val="000000"/>
          <w:lang w:val="vi-VN"/>
        </w:rPr>
        <w:t>Gọi M và N lần lượt là trung điểm của của BH và CH. Tứ giác MNFE là hình gì? Vì sao?</w:t>
      </w:r>
    </w:p>
    <w:p w14:paraId="0A1F7EC1" w14:textId="77777777" w:rsidR="00AC5A66" w:rsidRPr="00AC5A66" w:rsidRDefault="00AC5A66" w:rsidP="00AC5A66">
      <w:pPr>
        <w:numPr>
          <w:ilvl w:val="0"/>
          <w:numId w:val="14"/>
        </w:numPr>
        <w:rPr>
          <w:color w:val="000000"/>
          <w:lang w:val="vi-VN"/>
        </w:rPr>
      </w:pPr>
      <w:r w:rsidRPr="00AC5A66">
        <w:rPr>
          <w:color w:val="000000"/>
          <w:lang w:val="vi-VN"/>
        </w:rPr>
        <w:t>Tính diện tích tứ giác MNFE</w:t>
      </w:r>
    </w:p>
    <w:p w14:paraId="7D655580" w14:textId="754E6F40" w:rsidR="00AC5A66" w:rsidRPr="00AA70E9" w:rsidRDefault="00AC5A66" w:rsidP="00AC5A66">
      <w:pPr>
        <w:rPr>
          <w:color w:val="000000"/>
          <w:lang w:val="vi-VN"/>
        </w:rPr>
      </w:pPr>
    </w:p>
    <w:p w14:paraId="0A5A9DB2" w14:textId="70A515D0" w:rsidR="00E816C3" w:rsidRDefault="00E816C3" w:rsidP="00AA70E9">
      <w:pPr>
        <w:rPr>
          <w:color w:val="000000"/>
        </w:rPr>
      </w:pPr>
    </w:p>
    <w:p w14:paraId="5A3AD782" w14:textId="1E6A6DE5" w:rsidR="00E816C3" w:rsidRDefault="00E816C3" w:rsidP="00E816C3">
      <w:pPr>
        <w:tabs>
          <w:tab w:val="left" w:pos="1060"/>
        </w:tabs>
        <w:rPr>
          <w:color w:val="000000"/>
        </w:rPr>
      </w:pPr>
    </w:p>
    <w:p w14:paraId="17170279" w14:textId="3EF6BF71" w:rsidR="00C34507" w:rsidRDefault="00C34507" w:rsidP="00E816C3">
      <w:pPr>
        <w:tabs>
          <w:tab w:val="left" w:pos="1060"/>
        </w:tabs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9"/>
        <w:gridCol w:w="3167"/>
        <w:gridCol w:w="2960"/>
      </w:tblGrid>
      <w:tr w:rsidR="00C36010" w:rsidRPr="00147EC0" w14:paraId="7ABDA414" w14:textId="77777777" w:rsidTr="00532F89">
        <w:tc>
          <w:tcPr>
            <w:tcW w:w="2729" w:type="dxa"/>
          </w:tcPr>
          <w:p w14:paraId="244DA2CC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GV lập đề cương</w:t>
            </w:r>
          </w:p>
          <w:p w14:paraId="516B2FD8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</w:p>
          <w:p w14:paraId="1817531A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</w:p>
          <w:p w14:paraId="584C8322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</w:p>
          <w:p w14:paraId="51DBD9EC" w14:textId="77777777" w:rsidR="00C36010" w:rsidRPr="00147EC0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uyễn T Kiều Trang</w:t>
            </w:r>
            <w:bookmarkStart w:id="0" w:name="_GoBack"/>
            <w:bookmarkEnd w:id="0"/>
          </w:p>
        </w:tc>
        <w:tc>
          <w:tcPr>
            <w:tcW w:w="3167" w:type="dxa"/>
          </w:tcPr>
          <w:p w14:paraId="7A440587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 w:rsidRPr="00147EC0">
              <w:rPr>
                <w:b/>
                <w:sz w:val="26"/>
                <w:szCs w:val="26"/>
              </w:rPr>
              <w:t>T</w:t>
            </w:r>
            <w:r>
              <w:rPr>
                <w:b/>
                <w:sz w:val="26"/>
                <w:szCs w:val="26"/>
              </w:rPr>
              <w:t>TCM/NTCM</w:t>
            </w:r>
            <w:r w:rsidRPr="00147EC0">
              <w:rPr>
                <w:b/>
                <w:sz w:val="26"/>
                <w:szCs w:val="26"/>
              </w:rPr>
              <w:t xml:space="preserve"> duyệt</w:t>
            </w:r>
          </w:p>
          <w:p w14:paraId="1E95013C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</w:p>
          <w:p w14:paraId="555D1192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</w:p>
          <w:p w14:paraId="0A4F908A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</w:p>
          <w:p w14:paraId="6E77DF69" w14:textId="77777777" w:rsidR="00C36010" w:rsidRPr="00147EC0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uyễn Ngọc Phượng</w:t>
            </w:r>
          </w:p>
        </w:tc>
        <w:tc>
          <w:tcPr>
            <w:tcW w:w="2960" w:type="dxa"/>
          </w:tcPr>
          <w:p w14:paraId="07C2A307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 w:rsidRPr="00147EC0">
              <w:rPr>
                <w:b/>
                <w:sz w:val="26"/>
                <w:szCs w:val="26"/>
              </w:rPr>
              <w:t>BGH duyệt</w:t>
            </w:r>
          </w:p>
          <w:p w14:paraId="50F4FBF7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</w:p>
          <w:p w14:paraId="617303F3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</w:p>
          <w:p w14:paraId="2968A1CD" w14:textId="77777777" w:rsidR="00C36010" w:rsidRDefault="00C36010" w:rsidP="00532F89">
            <w:pPr>
              <w:jc w:val="center"/>
              <w:rPr>
                <w:b/>
                <w:sz w:val="26"/>
                <w:szCs w:val="26"/>
              </w:rPr>
            </w:pPr>
          </w:p>
          <w:p w14:paraId="146B7D96" w14:textId="77777777" w:rsidR="00C36010" w:rsidRPr="00147EC0" w:rsidRDefault="00C36010" w:rsidP="00532F8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uyễn Thị Hồng Hạnh</w:t>
            </w:r>
          </w:p>
        </w:tc>
      </w:tr>
    </w:tbl>
    <w:p w14:paraId="759000C0" w14:textId="77777777" w:rsidR="00E816C3" w:rsidRPr="00E816C3" w:rsidRDefault="00E816C3" w:rsidP="00E816C3">
      <w:pPr>
        <w:tabs>
          <w:tab w:val="left" w:pos="1060"/>
        </w:tabs>
        <w:rPr>
          <w:color w:val="000000"/>
        </w:rPr>
      </w:pPr>
    </w:p>
    <w:sectPr w:rsidR="00E816C3" w:rsidRPr="00E816C3" w:rsidSect="00603F42">
      <w:pgSz w:w="11907" w:h="16839" w:code="9"/>
      <w:pgMar w:top="426" w:right="567" w:bottom="426" w:left="993" w:header="709" w:footer="465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old">
    <w:altName w:val="Arial Rounded MT Bold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E5175"/>
    <w:multiLevelType w:val="hybridMultilevel"/>
    <w:tmpl w:val="7B18A874"/>
    <w:lvl w:ilvl="0" w:tplc="95709390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7870880"/>
    <w:multiLevelType w:val="hybridMultilevel"/>
    <w:tmpl w:val="7B18A874"/>
    <w:lvl w:ilvl="0" w:tplc="95709390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A5B3AF2"/>
    <w:multiLevelType w:val="hybridMultilevel"/>
    <w:tmpl w:val="92BCE1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C46F7D"/>
    <w:multiLevelType w:val="hybridMultilevel"/>
    <w:tmpl w:val="CF86C3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2E4496"/>
    <w:multiLevelType w:val="hybridMultilevel"/>
    <w:tmpl w:val="460E19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0367A3"/>
    <w:multiLevelType w:val="hybridMultilevel"/>
    <w:tmpl w:val="341C6FDA"/>
    <w:lvl w:ilvl="0" w:tplc="1E028ED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444145E2"/>
    <w:multiLevelType w:val="hybridMultilevel"/>
    <w:tmpl w:val="8F3EC70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051209"/>
    <w:multiLevelType w:val="hybridMultilevel"/>
    <w:tmpl w:val="E924BFB8"/>
    <w:lvl w:ilvl="0" w:tplc="968AB9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EA0147D"/>
    <w:multiLevelType w:val="hybridMultilevel"/>
    <w:tmpl w:val="1DC8C8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1151A9"/>
    <w:multiLevelType w:val="hybridMultilevel"/>
    <w:tmpl w:val="1BF61F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4FD1D5F"/>
    <w:multiLevelType w:val="hybridMultilevel"/>
    <w:tmpl w:val="C60065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436C00"/>
    <w:multiLevelType w:val="hybridMultilevel"/>
    <w:tmpl w:val="01F6BC20"/>
    <w:lvl w:ilvl="0" w:tplc="5F467BAC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7CEB14DC"/>
    <w:multiLevelType w:val="hybridMultilevel"/>
    <w:tmpl w:val="80C6A2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7"/>
  </w:num>
  <w:num w:numId="4">
    <w:abstractNumId w:val="6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1"/>
  </w:num>
  <w:num w:numId="11">
    <w:abstractNumId w:val="5"/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686"/>
    <w:rsid w:val="00002686"/>
    <w:rsid w:val="00006B16"/>
    <w:rsid w:val="00007AE4"/>
    <w:rsid w:val="0009676C"/>
    <w:rsid w:val="00102B49"/>
    <w:rsid w:val="001B626E"/>
    <w:rsid w:val="001C5608"/>
    <w:rsid w:val="003523C9"/>
    <w:rsid w:val="00430CDA"/>
    <w:rsid w:val="00453666"/>
    <w:rsid w:val="00466773"/>
    <w:rsid w:val="00496DBD"/>
    <w:rsid w:val="004F1E84"/>
    <w:rsid w:val="00501871"/>
    <w:rsid w:val="005431F3"/>
    <w:rsid w:val="00603F42"/>
    <w:rsid w:val="006C3B19"/>
    <w:rsid w:val="00876FE9"/>
    <w:rsid w:val="008A5CF4"/>
    <w:rsid w:val="008F65BE"/>
    <w:rsid w:val="009661A9"/>
    <w:rsid w:val="009E5A10"/>
    <w:rsid w:val="00A11EF4"/>
    <w:rsid w:val="00AA70E9"/>
    <w:rsid w:val="00AB0379"/>
    <w:rsid w:val="00AC5A66"/>
    <w:rsid w:val="00B00FCA"/>
    <w:rsid w:val="00B64810"/>
    <w:rsid w:val="00B67175"/>
    <w:rsid w:val="00BB4B94"/>
    <w:rsid w:val="00BC1B24"/>
    <w:rsid w:val="00C31613"/>
    <w:rsid w:val="00C34507"/>
    <w:rsid w:val="00C36010"/>
    <w:rsid w:val="00C71CC9"/>
    <w:rsid w:val="00C90EF5"/>
    <w:rsid w:val="00CA7A0A"/>
    <w:rsid w:val="00D15731"/>
    <w:rsid w:val="00D2297F"/>
    <w:rsid w:val="00D3484A"/>
    <w:rsid w:val="00DD0500"/>
    <w:rsid w:val="00E04199"/>
    <w:rsid w:val="00E754F2"/>
    <w:rsid w:val="00E77690"/>
    <w:rsid w:val="00E816C3"/>
    <w:rsid w:val="00EB0E12"/>
    <w:rsid w:val="00EB2217"/>
    <w:rsid w:val="00F01E13"/>
    <w:rsid w:val="00F12C28"/>
    <w:rsid w:val="00FE1D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1D01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686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686"/>
    <w:pPr>
      <w:spacing w:after="160" w:line="240" w:lineRule="exact"/>
    </w:pPr>
    <w:rPr>
      <w:rFonts w:ascii=".VnArial" w:eastAsia=".VnTime" w:hAnsi=".VnArial" w:cs=".VnArial"/>
    </w:rPr>
  </w:style>
  <w:style w:type="paragraph" w:styleId="ListParagraph">
    <w:name w:val="List Paragraph"/>
    <w:basedOn w:val="Normal"/>
    <w:uiPriority w:val="34"/>
    <w:qFormat/>
    <w:rsid w:val="00002686"/>
    <w:pPr>
      <w:ind w:left="720"/>
      <w:contextualSpacing/>
    </w:pPr>
  </w:style>
  <w:style w:type="table" w:styleId="TableGrid">
    <w:name w:val="Table Grid"/>
    <w:basedOn w:val="TableNormal"/>
    <w:uiPriority w:val="59"/>
    <w:rsid w:val="00EB0E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360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010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686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686"/>
    <w:pPr>
      <w:spacing w:after="160" w:line="240" w:lineRule="exact"/>
    </w:pPr>
    <w:rPr>
      <w:rFonts w:ascii=".VnArial" w:eastAsia=".VnTime" w:hAnsi=".VnArial" w:cs=".VnArial"/>
    </w:rPr>
  </w:style>
  <w:style w:type="paragraph" w:styleId="ListParagraph">
    <w:name w:val="List Paragraph"/>
    <w:basedOn w:val="Normal"/>
    <w:uiPriority w:val="34"/>
    <w:qFormat/>
    <w:rsid w:val="00002686"/>
    <w:pPr>
      <w:ind w:left="720"/>
      <w:contextualSpacing/>
    </w:pPr>
  </w:style>
  <w:style w:type="table" w:styleId="TableGrid">
    <w:name w:val="Table Grid"/>
    <w:basedOn w:val="TableNormal"/>
    <w:uiPriority w:val="59"/>
    <w:rsid w:val="00EB0E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360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01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24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06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8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2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57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6" Type="http://schemas.openxmlformats.org/officeDocument/2006/relationships/image" Target="media/image6.e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theme" Target="theme/theme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e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e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422</Words>
  <Characters>8109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echsi.vn</cp:lastModifiedBy>
  <cp:revision>3</cp:revision>
  <dcterms:created xsi:type="dcterms:W3CDTF">2021-12-15T03:56:00Z</dcterms:created>
  <dcterms:modified xsi:type="dcterms:W3CDTF">2021-12-15T04:02:00Z</dcterms:modified>
</cp:coreProperties>
</file>